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319" w:type="dxa"/>
        <w:tblLayout w:type="fixed"/>
        <w:tblLook w:val="0000" w:firstRow="0" w:lastRow="0" w:firstColumn="0" w:lastColumn="0" w:noHBand="0" w:noVBand="0"/>
      </w:tblPr>
      <w:tblGrid>
        <w:gridCol w:w="4935"/>
        <w:gridCol w:w="6384"/>
      </w:tblGrid>
      <w:tr w:rsidR="00ED503C" w:rsidRPr="005014BD" w14:paraId="5583F06F" w14:textId="77777777" w:rsidTr="008139D3">
        <w:trPr>
          <w:trHeight w:val="1620"/>
        </w:trPr>
        <w:tc>
          <w:tcPr>
            <w:tcW w:w="4935" w:type="dxa"/>
          </w:tcPr>
          <w:p w14:paraId="14EA10C3" w14:textId="77777777" w:rsidR="00ED503C" w:rsidRPr="008D0ADC" w:rsidRDefault="00ED503C" w:rsidP="002961D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D0ADC">
              <w:rPr>
                <w:sz w:val="28"/>
                <w:szCs w:val="28"/>
              </w:rPr>
              <w:t>ỦY BAN NHÂN DÂN QUẬN 8</w:t>
            </w:r>
          </w:p>
          <w:p w14:paraId="7291C767" w14:textId="77777777" w:rsidR="00ED503C" w:rsidRPr="008D0ADC" w:rsidRDefault="00ED503C" w:rsidP="002961D2">
            <w:pPr>
              <w:spacing w:line="360" w:lineRule="auto"/>
              <w:jc w:val="center"/>
              <w:rPr>
                <w:b/>
                <w:spacing w:val="-6"/>
                <w:sz w:val="28"/>
                <w:szCs w:val="28"/>
              </w:rPr>
            </w:pPr>
            <w:r w:rsidRPr="008D0ADC">
              <w:rPr>
                <w:b/>
                <w:spacing w:val="-6"/>
                <w:sz w:val="28"/>
                <w:szCs w:val="28"/>
              </w:rPr>
              <w:t xml:space="preserve">TRƯỜNG TRUNG HỌC CƠ SỞ </w:t>
            </w:r>
          </w:p>
          <w:p w14:paraId="5D9BADF5" w14:textId="77777777" w:rsidR="00ED503C" w:rsidRPr="008D0ADC" w:rsidRDefault="00ED503C" w:rsidP="002961D2">
            <w:pPr>
              <w:spacing w:line="360" w:lineRule="auto"/>
              <w:jc w:val="center"/>
              <w:rPr>
                <w:b/>
                <w:spacing w:val="-6"/>
                <w:sz w:val="28"/>
                <w:szCs w:val="28"/>
              </w:rPr>
            </w:pPr>
            <w:r w:rsidRPr="008D0ADC">
              <w:rPr>
                <w:b/>
                <w:spacing w:val="-6"/>
                <w:sz w:val="28"/>
                <w:szCs w:val="28"/>
              </w:rPr>
              <w:t>BÌNH ĐÔNG</w:t>
            </w:r>
          </w:p>
          <w:p w14:paraId="386D6D71" w14:textId="77777777" w:rsidR="00ED503C" w:rsidRPr="008D0ADC" w:rsidRDefault="008139D3" w:rsidP="002961D2">
            <w:pPr>
              <w:spacing w:line="360" w:lineRule="auto"/>
              <w:jc w:val="center"/>
              <w:rPr>
                <w:b/>
                <w:spacing w:val="-6"/>
                <w:sz w:val="28"/>
                <w:szCs w:val="28"/>
              </w:rPr>
            </w:pPr>
            <w:r w:rsidRPr="008D0ADC">
              <w:rPr>
                <w:b/>
                <w:noProof/>
                <w:spacing w:val="-6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00224" behindDoc="0" locked="0" layoutInCell="1" allowOverlap="1" wp14:anchorId="08BFBCB4" wp14:editId="3EB70CCC">
                      <wp:simplePos x="0" y="0"/>
                      <wp:positionH relativeFrom="column">
                        <wp:posOffset>742950</wp:posOffset>
                      </wp:positionH>
                      <wp:positionV relativeFrom="paragraph">
                        <wp:posOffset>20955</wp:posOffset>
                      </wp:positionV>
                      <wp:extent cx="1485900" cy="571500"/>
                      <wp:effectExtent l="0" t="0" r="19050" b="19050"/>
                      <wp:wrapNone/>
                      <wp:docPr id="48" name="Group 4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85900" cy="571500"/>
                                <a:chOff x="0" y="0"/>
                                <a:chExt cx="1485900" cy="571500"/>
                              </a:xfrm>
                            </wpg:grpSpPr>
                            <wps:wsp>
                              <wps:cNvPr id="46" name="Straight Connector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0500" y="0"/>
                                  <a:ext cx="11087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7" name="Rectangle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47625"/>
                                  <a:ext cx="1485900" cy="5238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B498396" w14:textId="77777777" w:rsidR="00BA0B36" w:rsidRDefault="00BA0B36" w:rsidP="00ED503C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 xml:space="preserve">ĐỀ </w:t>
                                    </w:r>
                                  </w:p>
                                  <w:p w14:paraId="4E49FB11" w14:textId="77777777" w:rsidR="00BA0B36" w:rsidRDefault="00BA0B36" w:rsidP="00ED503C">
                                    <w:pPr>
                                      <w:jc w:val="center"/>
                                    </w:pPr>
                                    <w:r>
                                      <w:t xml:space="preserve">(gồm </w:t>
                                    </w:r>
                                    <w:r>
                                      <w:rPr>
                                        <w:color w:val="FF0000"/>
                                      </w:rPr>
                                      <w:t>02</w:t>
                                    </w:r>
                                    <w:r>
                                      <w:t xml:space="preserve"> trang 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8BFBCB4" id="Group 48" o:spid="_x0000_s1026" style="position:absolute;left:0;text-align:left;margin-left:58.5pt;margin-top:1.65pt;width:117pt;height:45pt;z-index:251700224" coordsize="14859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">
                      <v:line id="Straight Connector 46" o:spid="_x0000_s1027" style="position:absolute;visibility:visible;mso-wrap-style:square" from="1905,0" to="12992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          <v:rect id="Rectangle 47" o:spid="_x0000_s1028" style="position:absolute;top:476;width:14859;height:5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">
                        <v:textbox>
                          <w:txbxContent>
                            <w:p w14:paraId="7B498396" w14:textId="77777777" w:rsidR="00BA0B36" w:rsidRDefault="00BA0B36" w:rsidP="00ED503C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ĐỀ </w:t>
                              </w:r>
                            </w:p>
                            <w:p w14:paraId="4E49FB11" w14:textId="77777777" w:rsidR="00BA0B36" w:rsidRDefault="00BA0B36" w:rsidP="00ED503C">
                              <w:pPr>
                                <w:jc w:val="center"/>
                              </w:pPr>
                              <w:r>
                                <w:t xml:space="preserve">(gồm </w:t>
                              </w:r>
                              <w:r>
                                <w:rPr>
                                  <w:color w:val="FF0000"/>
                                </w:rPr>
                                <w:t>02</w:t>
                              </w:r>
                              <w:r>
                                <w:t xml:space="preserve"> trang )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14:paraId="590C4EEF" w14:textId="77777777" w:rsidR="00ED503C" w:rsidRPr="008D0ADC" w:rsidRDefault="00ED503C" w:rsidP="002961D2">
            <w:pPr>
              <w:tabs>
                <w:tab w:val="left" w:pos="567"/>
              </w:tabs>
              <w:spacing w:line="360" w:lineRule="auto"/>
              <w:jc w:val="center"/>
              <w:rPr>
                <w:b/>
                <w:spacing w:val="-6"/>
                <w:sz w:val="28"/>
                <w:szCs w:val="28"/>
              </w:rPr>
            </w:pPr>
          </w:p>
        </w:tc>
        <w:tc>
          <w:tcPr>
            <w:tcW w:w="6384" w:type="dxa"/>
          </w:tcPr>
          <w:p w14:paraId="483CFA38" w14:textId="77777777" w:rsidR="00ED503C" w:rsidRPr="008D0ADC" w:rsidRDefault="00ED503C" w:rsidP="002961D2">
            <w:pPr>
              <w:tabs>
                <w:tab w:val="left" w:pos="5064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D0ADC">
              <w:rPr>
                <w:b/>
                <w:sz w:val="28"/>
                <w:szCs w:val="28"/>
              </w:rPr>
              <w:t>ĐỀ KIỂM TRA</w:t>
            </w:r>
            <w:r w:rsidRPr="008D0ADC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8D0ADC">
              <w:rPr>
                <w:b/>
                <w:sz w:val="28"/>
                <w:szCs w:val="28"/>
              </w:rPr>
              <w:t xml:space="preserve">HỌC KÌ II </w:t>
            </w:r>
          </w:p>
          <w:p w14:paraId="6658168D" w14:textId="77777777" w:rsidR="00ED503C" w:rsidRPr="008D0ADC" w:rsidRDefault="00ED503C" w:rsidP="002961D2">
            <w:pPr>
              <w:tabs>
                <w:tab w:val="left" w:pos="5064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D0ADC">
              <w:rPr>
                <w:b/>
                <w:sz w:val="28"/>
                <w:szCs w:val="28"/>
              </w:rPr>
              <w:t>NĂM HỌC 2022-2023</w:t>
            </w:r>
          </w:p>
          <w:p w14:paraId="5C6601C0" w14:textId="77777777" w:rsidR="00ED503C" w:rsidRPr="008D0ADC" w:rsidRDefault="00ED503C" w:rsidP="002961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D0ADC">
              <w:rPr>
                <w:b/>
                <w:sz w:val="28"/>
                <w:szCs w:val="28"/>
              </w:rPr>
              <w:t>MÔN: TOÁN HỌC  – KHỐI 8</w:t>
            </w:r>
          </w:p>
          <w:p w14:paraId="505E1D7B" w14:textId="77777777" w:rsidR="00ED503C" w:rsidRPr="008D0ADC" w:rsidRDefault="00ED503C" w:rsidP="002961D2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8D0ADC">
              <w:rPr>
                <w:b/>
                <w:sz w:val="28"/>
                <w:szCs w:val="28"/>
              </w:rPr>
              <w:t xml:space="preserve">Thời gian: </w:t>
            </w:r>
            <w:r w:rsidR="008139D3" w:rsidRPr="008D0ADC">
              <w:rPr>
                <w:b/>
                <w:sz w:val="28"/>
                <w:szCs w:val="28"/>
              </w:rPr>
              <w:t>90</w:t>
            </w:r>
            <w:r w:rsidRPr="008D0ADC">
              <w:rPr>
                <w:b/>
                <w:sz w:val="28"/>
                <w:szCs w:val="28"/>
              </w:rPr>
              <w:t xml:space="preserve"> phút</w:t>
            </w:r>
            <w:r w:rsidRPr="008D0ADC">
              <w:rPr>
                <w:sz w:val="28"/>
                <w:szCs w:val="28"/>
              </w:rPr>
              <w:t xml:space="preserve"> </w:t>
            </w:r>
            <w:r w:rsidRPr="008D0ADC">
              <w:rPr>
                <w:i/>
                <w:sz w:val="28"/>
                <w:szCs w:val="28"/>
              </w:rPr>
              <w:t>(không kể thời gian phát đề)</w:t>
            </w:r>
          </w:p>
          <w:p w14:paraId="459DE5C1" w14:textId="77777777" w:rsidR="00ED503C" w:rsidRPr="008D0ADC" w:rsidRDefault="00ED503C" w:rsidP="002961D2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</w:tr>
    </w:tbl>
    <w:p w14:paraId="71E199F6" w14:textId="26F9925E" w:rsidR="00045513" w:rsidRPr="002961D2" w:rsidRDefault="005D6ED7" w:rsidP="000D3C7F">
      <w:pPr>
        <w:spacing w:before="120" w:after="120" w:line="360" w:lineRule="auto"/>
        <w:ind w:right="576"/>
        <w:jc w:val="both"/>
        <w:rPr>
          <w:sz w:val="28"/>
          <w:szCs w:val="28"/>
        </w:rPr>
      </w:pPr>
      <w:r w:rsidRPr="002961D2">
        <w:rPr>
          <w:b/>
          <w:sz w:val="28"/>
          <w:szCs w:val="28"/>
        </w:rPr>
        <w:t>Câu 1 (</w:t>
      </w:r>
      <w:r w:rsidR="00A366F4">
        <w:rPr>
          <w:b/>
          <w:sz w:val="28"/>
          <w:szCs w:val="28"/>
        </w:rPr>
        <w:t>3</w:t>
      </w:r>
      <w:r w:rsidR="00045513" w:rsidRPr="002961D2">
        <w:rPr>
          <w:b/>
          <w:sz w:val="28"/>
          <w:szCs w:val="28"/>
        </w:rPr>
        <w:t xml:space="preserve"> điểm):</w:t>
      </w:r>
      <w:r w:rsidR="00045513" w:rsidRPr="002961D2">
        <w:rPr>
          <w:sz w:val="28"/>
          <w:szCs w:val="28"/>
        </w:rPr>
        <w:t xml:space="preserve"> Giải các phương trình sau:</w:t>
      </w:r>
    </w:p>
    <w:p w14:paraId="24E668E6" w14:textId="77777777" w:rsidR="000D3C7F" w:rsidRDefault="000D3C7F" w:rsidP="000D3C7F">
      <w:pPr>
        <w:pStyle w:val="ListParagraph"/>
        <w:numPr>
          <w:ilvl w:val="0"/>
          <w:numId w:val="1"/>
        </w:numPr>
        <w:tabs>
          <w:tab w:val="left" w:pos="1080"/>
        </w:tabs>
        <w:spacing w:before="120" w:after="120" w:line="360" w:lineRule="auto"/>
        <w:ind w:left="0" w:right="576" w:firstLine="0"/>
        <w:jc w:val="both"/>
        <w:rPr>
          <w:rFonts w:ascii="Cambria Math" w:hAnsi="Cambria Math"/>
          <w:sz w:val="28"/>
          <w:szCs w:val="28"/>
          <w:lang w:val="vi-VN"/>
          <w:oMath/>
        </w:rPr>
        <w:sectPr w:rsidR="000D3C7F" w:rsidSect="000D3C7F">
          <w:pgSz w:w="12240" w:h="15840"/>
          <w:pgMar w:top="630" w:right="540" w:bottom="360" w:left="1418" w:header="720" w:footer="720" w:gutter="0"/>
          <w:cols w:space="720"/>
          <w:docGrid w:linePitch="360"/>
        </w:sectPr>
      </w:pPr>
    </w:p>
    <w:p w14:paraId="76DC6CB9" w14:textId="77777777" w:rsidR="00747855" w:rsidRPr="002961D2" w:rsidRDefault="00747855" w:rsidP="000D3C7F">
      <w:pPr>
        <w:pStyle w:val="ListParagraph"/>
        <w:numPr>
          <w:ilvl w:val="0"/>
          <w:numId w:val="1"/>
        </w:numPr>
        <w:tabs>
          <w:tab w:val="left" w:pos="1080"/>
        </w:tabs>
        <w:spacing w:before="120" w:after="120" w:line="360" w:lineRule="auto"/>
        <w:ind w:left="0" w:right="576" w:firstLine="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vi-VN"/>
          </w:rPr>
          <m:t>3x-5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>23-x</m:t>
        </m:r>
      </m:oMath>
      <w:r w:rsidR="005D5191">
        <w:rPr>
          <w:sz w:val="28"/>
          <w:szCs w:val="28"/>
        </w:rPr>
        <w:t xml:space="preserve"> </w:t>
      </w:r>
    </w:p>
    <w:p w14:paraId="0143E6E1" w14:textId="77777777" w:rsidR="00045513" w:rsidRPr="00BF4321" w:rsidRDefault="00922B80" w:rsidP="000D3C7F">
      <w:pPr>
        <w:pStyle w:val="ListParagraph"/>
        <w:numPr>
          <w:ilvl w:val="0"/>
          <w:numId w:val="1"/>
        </w:numPr>
        <w:tabs>
          <w:tab w:val="left" w:pos="1080"/>
        </w:tabs>
        <w:spacing w:before="120" w:after="120" w:line="360" w:lineRule="auto"/>
        <w:ind w:left="0" w:right="576" w:firstLine="0"/>
        <w:jc w:val="both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2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16=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-5)</m:t>
        </m:r>
      </m:oMath>
    </w:p>
    <w:p w14:paraId="24FCE7FC" w14:textId="77777777" w:rsidR="001F1A09" w:rsidRPr="002961D2" w:rsidRDefault="001F1A09" w:rsidP="000D3C7F">
      <w:pPr>
        <w:pStyle w:val="ListParagraph"/>
        <w:numPr>
          <w:ilvl w:val="0"/>
          <w:numId w:val="1"/>
        </w:numPr>
        <w:tabs>
          <w:tab w:val="left" w:pos="1080"/>
        </w:tabs>
        <w:spacing w:before="120" w:after="120" w:line="360" w:lineRule="auto"/>
        <w:ind w:left="0" w:right="576" w:firstLine="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vi-VN"/>
          </w:rPr>
          <m:t>3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x-2</m:t>
            </m:r>
          </m:e>
        </m:d>
        <m:r>
          <w:rPr>
            <w:rFonts w:ascii="Cambria Math" w:hAnsi="Cambria Math"/>
            <w:sz w:val="28"/>
            <w:szCs w:val="28"/>
            <w:lang w:val="vi-VN"/>
          </w:rPr>
          <m:t>-5(2-x)=0</m:t>
        </m:r>
      </m:oMath>
    </w:p>
    <w:p w14:paraId="155C6267" w14:textId="77777777" w:rsidR="00045513" w:rsidRPr="00236165" w:rsidRDefault="00922B80" w:rsidP="000D3C7F">
      <w:pPr>
        <w:pStyle w:val="ListParagraph"/>
        <w:numPr>
          <w:ilvl w:val="0"/>
          <w:numId w:val="1"/>
        </w:numPr>
        <w:tabs>
          <w:tab w:val="left" w:pos="1080"/>
        </w:tabs>
        <w:spacing w:before="120" w:after="120" w:line="360" w:lineRule="auto"/>
        <w:ind w:left="0" w:right="576" w:firstLine="0"/>
        <w:jc w:val="both"/>
        <w:rPr>
          <w:sz w:val="32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x</m:t>
            </m:r>
            <m:r>
              <w:rPr>
                <w:rFonts w:ascii="Cambria Math" w:hAnsi="Cambria Math"/>
                <w:sz w:val="32"/>
                <w:szCs w:val="28"/>
              </w:rPr>
              <m:t>+3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x</m:t>
            </m:r>
            <m:r>
              <w:rPr>
                <w:rFonts w:ascii="Cambria Math" w:hAnsi="Cambria Math"/>
                <w:sz w:val="32"/>
                <w:szCs w:val="28"/>
              </w:rPr>
              <m:t>-3</m:t>
            </m:r>
          </m:den>
        </m:f>
        <m:r>
          <w:rPr>
            <w:rFonts w:ascii="Cambria Math" w:hAnsi="Cambria Math"/>
            <w:sz w:val="32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x</m:t>
            </m:r>
          </m:den>
        </m:f>
        <m: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28"/>
              </w:rPr>
              <m:t>-</m:t>
            </m:r>
            <m:r>
              <w:rPr>
                <w:rFonts w:ascii="Cambria Math" w:hAnsi="Cambria Math"/>
                <w:sz w:val="32"/>
                <w:szCs w:val="28"/>
              </w:rPr>
              <m:t>3</m:t>
            </m:r>
            <m:r>
              <w:rPr>
                <w:rFonts w:ascii="Cambria Math" w:hAnsi="Cambria Math"/>
                <w:sz w:val="32"/>
                <w:szCs w:val="28"/>
              </w:rPr>
              <m:t>x</m:t>
            </m:r>
          </m:den>
        </m:f>
      </m:oMath>
    </w:p>
    <w:p w14:paraId="36530C35" w14:textId="77777777" w:rsidR="000D3C7F" w:rsidRDefault="000D3C7F" w:rsidP="000D3C7F">
      <w:pPr>
        <w:spacing w:before="120" w:after="120" w:line="360" w:lineRule="auto"/>
        <w:ind w:right="576"/>
        <w:jc w:val="both"/>
        <w:rPr>
          <w:b/>
          <w:sz w:val="28"/>
          <w:szCs w:val="28"/>
        </w:rPr>
        <w:sectPr w:rsidR="000D3C7F" w:rsidSect="000D3C7F">
          <w:type w:val="continuous"/>
          <w:pgSz w:w="12240" w:h="15840"/>
          <w:pgMar w:top="630" w:right="540" w:bottom="360" w:left="1418" w:header="720" w:footer="720" w:gutter="0"/>
          <w:cols w:num="2" w:space="720"/>
          <w:docGrid w:linePitch="360"/>
        </w:sectPr>
      </w:pPr>
    </w:p>
    <w:p w14:paraId="1437BCB6" w14:textId="77777777" w:rsidR="008139D3" w:rsidRDefault="00045513" w:rsidP="000D3C7F">
      <w:pPr>
        <w:spacing w:before="120" w:after="120" w:line="360" w:lineRule="auto"/>
        <w:ind w:right="576"/>
        <w:jc w:val="both"/>
        <w:rPr>
          <w:sz w:val="28"/>
          <w:szCs w:val="28"/>
        </w:rPr>
      </w:pPr>
      <w:r w:rsidRPr="002961D2">
        <w:rPr>
          <w:b/>
          <w:sz w:val="28"/>
          <w:szCs w:val="28"/>
        </w:rPr>
        <w:t>Câu 2 (1,0 điểm):</w:t>
      </w:r>
      <w:r w:rsidRPr="002961D2">
        <w:rPr>
          <w:sz w:val="28"/>
          <w:szCs w:val="28"/>
        </w:rPr>
        <w:t xml:space="preserve"> </w:t>
      </w:r>
      <w:r w:rsidR="00F9311D">
        <w:rPr>
          <w:sz w:val="28"/>
          <w:szCs w:val="28"/>
        </w:rPr>
        <w:t>Giải bất phương trình sau và biểu diễn tập nghiệm trên trục số</w:t>
      </w:r>
    </w:p>
    <w:p w14:paraId="394F3F30" w14:textId="77777777" w:rsidR="00F9311D" w:rsidRPr="002961D2" w:rsidRDefault="00922B80" w:rsidP="000D3C7F">
      <w:pPr>
        <w:spacing w:before="120" w:after="120" w:line="360" w:lineRule="auto"/>
        <w:ind w:right="576"/>
        <w:jc w:val="both"/>
        <w:rPr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≤</m:t>
          </m:r>
          <m:r>
            <w:rPr>
              <w:rFonts w:ascii="Cambria Math" w:hAnsi="Cambria Math"/>
              <w:sz w:val="28"/>
              <w:szCs w:val="28"/>
            </w:rPr>
            <m:t>x</m:t>
          </m:r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n>
          </m:f>
        </m:oMath>
      </m:oMathPara>
    </w:p>
    <w:p w14:paraId="6B570B9A" w14:textId="085E285E" w:rsidR="00045513" w:rsidRPr="002961D2" w:rsidRDefault="00F9311D" w:rsidP="000D3C7F">
      <w:pPr>
        <w:spacing w:before="120" w:after="120" w:line="360" w:lineRule="auto"/>
        <w:ind w:right="576"/>
        <w:jc w:val="both"/>
        <w:rPr>
          <w:sz w:val="28"/>
          <w:szCs w:val="28"/>
        </w:rPr>
      </w:pPr>
      <w:r w:rsidRPr="002961D2">
        <w:rPr>
          <w:b/>
          <w:sz w:val="28"/>
          <w:szCs w:val="28"/>
        </w:rPr>
        <w:t xml:space="preserve">Câu </w:t>
      </w:r>
      <w:r w:rsidR="00E16A14">
        <w:rPr>
          <w:b/>
          <w:sz w:val="28"/>
          <w:szCs w:val="28"/>
        </w:rPr>
        <w:t>3</w:t>
      </w:r>
      <w:r w:rsidRPr="002961D2">
        <w:rPr>
          <w:b/>
          <w:sz w:val="28"/>
          <w:szCs w:val="28"/>
        </w:rPr>
        <w:t xml:space="preserve"> (1,0 điểm):</w:t>
      </w:r>
      <w:r w:rsidRPr="002961D2">
        <w:rPr>
          <w:sz w:val="28"/>
          <w:szCs w:val="28"/>
        </w:rPr>
        <w:t xml:space="preserve"> </w:t>
      </w:r>
      <w:r w:rsidR="00A8084F">
        <w:rPr>
          <w:sz w:val="28"/>
          <w:szCs w:val="28"/>
        </w:rPr>
        <w:t>Một người đi xe máy từ A đến B với vận tốc trung bình là 40 km/h. Lúc về người ấy đi với vận tốc trung bình là 30 km/h. Biết thời gian cả đi lẫn về là 3giờ 30 phút. Tính quãng đường AB.</w:t>
      </w:r>
    </w:p>
    <w:p w14:paraId="1BACB233" w14:textId="0401F244" w:rsidR="00520FE8" w:rsidRPr="000D3C7F" w:rsidRDefault="00045513" w:rsidP="000D3C7F">
      <w:pPr>
        <w:spacing w:before="120" w:after="120" w:line="360" w:lineRule="auto"/>
        <w:ind w:right="576"/>
        <w:jc w:val="both"/>
        <w:rPr>
          <w:b/>
          <w:sz w:val="28"/>
          <w:szCs w:val="28"/>
        </w:rPr>
      </w:pPr>
      <w:r w:rsidRPr="002961D2">
        <w:rPr>
          <w:b/>
          <w:sz w:val="28"/>
          <w:szCs w:val="28"/>
        </w:rPr>
        <w:t xml:space="preserve">Câu </w:t>
      </w:r>
      <w:r w:rsidR="00520FE8">
        <w:rPr>
          <w:b/>
          <w:sz w:val="28"/>
          <w:szCs w:val="28"/>
        </w:rPr>
        <w:t>4</w:t>
      </w:r>
      <w:r w:rsidRPr="002961D2">
        <w:rPr>
          <w:b/>
          <w:sz w:val="28"/>
          <w:szCs w:val="28"/>
        </w:rPr>
        <w:t xml:space="preserve"> (</w:t>
      </w:r>
      <w:r w:rsidR="00707BEE" w:rsidRPr="002961D2">
        <w:rPr>
          <w:b/>
          <w:sz w:val="28"/>
          <w:szCs w:val="28"/>
        </w:rPr>
        <w:t>1</w:t>
      </w:r>
      <w:r w:rsidRPr="002961D2">
        <w:rPr>
          <w:b/>
          <w:sz w:val="28"/>
          <w:szCs w:val="28"/>
        </w:rPr>
        <w:t>,0 điểm):</w:t>
      </w:r>
      <w:r w:rsidRPr="002961D2">
        <w:rPr>
          <w:sz w:val="28"/>
          <w:szCs w:val="28"/>
        </w:rPr>
        <w:t xml:space="preserve"> </w:t>
      </w:r>
      <w:r w:rsidR="000D3C7F" w:rsidRPr="008E2BDC">
        <w:rPr>
          <w:b/>
          <w:iCs/>
          <w:noProof/>
          <w:sz w:val="28"/>
          <w:szCs w:val="28"/>
        </w:rPr>
        <w:drawing>
          <wp:anchor distT="0" distB="0" distL="114300" distR="114300" simplePos="0" relativeHeight="251672064" behindDoc="0" locked="0" layoutInCell="1" allowOverlap="1" wp14:anchorId="525A1768" wp14:editId="09BB4DB2">
            <wp:simplePos x="0" y="0"/>
            <wp:positionH relativeFrom="column">
              <wp:posOffset>4248611</wp:posOffset>
            </wp:positionH>
            <wp:positionV relativeFrom="paragraph">
              <wp:posOffset>19108</wp:posOffset>
            </wp:positionV>
            <wp:extent cx="2324100" cy="14668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3C7F" w:rsidRPr="008E2BDC">
        <w:rPr>
          <w:iCs/>
          <w:sz w:val="28"/>
          <w:szCs w:val="28"/>
        </w:rPr>
        <w:t>Để đo chiều rộng AB của một khúc sông người ta dựng được ba điểm C, D, E thẳng hàng; ba điểm C, B, A thẳng hàng và BD song song với AE (xem hình vẽ). Biết rằng CB = 38 m, CD = 32 m, CE = 110 m. Tìm chiều rộng AB của khúc sông đó (làm tròn đến chữ số thập phân thứ nhất).</w:t>
      </w:r>
    </w:p>
    <w:p w14:paraId="7DADFB9A" w14:textId="5E0F5133" w:rsidR="00BA0B36" w:rsidRDefault="00707BEE" w:rsidP="000D3C7F">
      <w:pPr>
        <w:spacing w:before="120" w:after="120" w:line="360" w:lineRule="auto"/>
        <w:ind w:right="576"/>
        <w:jc w:val="both"/>
        <w:rPr>
          <w:sz w:val="28"/>
          <w:szCs w:val="28"/>
        </w:rPr>
      </w:pPr>
      <w:r w:rsidRPr="002961D2">
        <w:rPr>
          <w:b/>
          <w:sz w:val="28"/>
          <w:szCs w:val="28"/>
        </w:rPr>
        <w:t xml:space="preserve">Câu </w:t>
      </w:r>
      <w:r w:rsidR="000D3C7F">
        <w:rPr>
          <w:b/>
          <w:sz w:val="28"/>
          <w:szCs w:val="28"/>
        </w:rPr>
        <w:t>5</w:t>
      </w:r>
      <w:r w:rsidRPr="002961D2">
        <w:rPr>
          <w:b/>
          <w:sz w:val="28"/>
          <w:szCs w:val="28"/>
        </w:rPr>
        <w:t xml:space="preserve"> (1,0 điểm):</w:t>
      </w:r>
      <w:r w:rsidRPr="002961D2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Trên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mảnh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đất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hình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hữ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nhật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ó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hiều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dài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là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20m;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hiều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rộng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là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16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m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người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ta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định</w:t>
      </w:r>
      <w:r w:rsidR="00BA0B36">
        <w:rPr>
          <w:sz w:val="28"/>
          <w:szCs w:val="28"/>
        </w:rPr>
        <w:t xml:space="preserve">  </w:t>
      </w:r>
      <w:r w:rsidR="00BA0B36" w:rsidRPr="00BA0B36">
        <w:rPr>
          <w:sz w:val="28"/>
          <w:szCs w:val="28"/>
        </w:rPr>
        <w:t>xây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dựng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một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vườn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hoa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hình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hữ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nhật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và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hừa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ra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một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phần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đường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đi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để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ó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thể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hăm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sóc</w:t>
      </w:r>
      <w:r w:rsidR="00BA0B36">
        <w:rPr>
          <w:sz w:val="28"/>
          <w:szCs w:val="28"/>
        </w:rPr>
        <w:t xml:space="preserve">  </w:t>
      </w:r>
      <w:r w:rsidR="00BA0B36" w:rsidRPr="00BA0B36">
        <w:rPr>
          <w:sz w:val="28"/>
          <w:szCs w:val="28"/>
        </w:rPr>
        <w:t>hoa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một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ách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dễ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dàng</w:t>
      </w:r>
      <w:r w:rsidR="00BA0B36">
        <w:rPr>
          <w:sz w:val="28"/>
          <w:szCs w:val="28"/>
        </w:rPr>
        <w:t xml:space="preserve"> </w:t>
      </w:r>
      <w:r w:rsidR="00A65012">
        <w:rPr>
          <w:sz w:val="28"/>
          <w:szCs w:val="28"/>
        </w:rPr>
        <w:t>(</w:t>
      </w:r>
      <w:r w:rsidR="00BA0B36" w:rsidRPr="00BA0B36">
        <w:rPr>
          <w:sz w:val="28"/>
          <w:szCs w:val="28"/>
        </w:rPr>
        <w:t>như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hình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vẽ</w:t>
      </w:r>
      <w:r w:rsidR="00A65012">
        <w:rPr>
          <w:sz w:val="28"/>
          <w:szCs w:val="28"/>
        </w:rPr>
        <w:t>)</w:t>
      </w:r>
      <w:r w:rsidR="00BA0B36" w:rsidRPr="00BA0B36">
        <w:rPr>
          <w:sz w:val="28"/>
          <w:szCs w:val="28"/>
        </w:rPr>
        <w:t>.</w:t>
      </w:r>
      <w:r w:rsidR="00BA0B36">
        <w:rPr>
          <w:sz w:val="28"/>
          <w:szCs w:val="28"/>
        </w:rPr>
        <w:t xml:space="preserve"> </w:t>
      </w:r>
    </w:p>
    <w:p w14:paraId="169A40C1" w14:textId="45D4973C" w:rsidR="00BA0B36" w:rsidRDefault="000D3C7F" w:rsidP="000D3C7F">
      <w:pPr>
        <w:pStyle w:val="ListParagraph"/>
        <w:tabs>
          <w:tab w:val="left" w:pos="1800"/>
        </w:tabs>
        <w:spacing w:before="120" w:after="120" w:line="360" w:lineRule="auto"/>
        <w:ind w:left="0" w:right="576"/>
        <w:jc w:val="both"/>
        <w:rPr>
          <w:sz w:val="28"/>
          <w:szCs w:val="28"/>
        </w:rPr>
      </w:pPr>
      <w:r>
        <w:rPr>
          <w:sz w:val="28"/>
          <w:szCs w:val="28"/>
        </w:rPr>
        <w:t>a.</w:t>
      </w:r>
      <w:r w:rsidR="00BA0B36" w:rsidRPr="00BA0B36">
        <w:rPr>
          <w:sz w:val="28"/>
          <w:szCs w:val="28"/>
        </w:rPr>
        <w:t>Tính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diện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tích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miếng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đất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hình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hữ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nhật</w:t>
      </w:r>
    </w:p>
    <w:p w14:paraId="36B2DEB1" w14:textId="1FD42F5B" w:rsidR="002A42EA" w:rsidRPr="002961D2" w:rsidRDefault="000D3C7F" w:rsidP="000D3C7F">
      <w:pPr>
        <w:pStyle w:val="ListParagraph"/>
        <w:tabs>
          <w:tab w:val="left" w:pos="1800"/>
        </w:tabs>
        <w:spacing w:before="120" w:after="120" w:line="360" w:lineRule="auto"/>
        <w:ind w:left="0" w:right="576"/>
        <w:jc w:val="both"/>
        <w:rPr>
          <w:sz w:val="28"/>
          <w:szCs w:val="28"/>
        </w:rPr>
      </w:pPr>
      <w:r>
        <w:rPr>
          <w:sz w:val="28"/>
          <w:szCs w:val="28"/>
        </w:rPr>
        <w:t>b.</w:t>
      </w:r>
      <w:r w:rsidR="00BA0B36" w:rsidRPr="00BA0B36">
        <w:rPr>
          <w:sz w:val="28"/>
          <w:szCs w:val="28"/>
        </w:rPr>
        <w:t>Người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ta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dự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định</w:t>
      </w:r>
      <w:r w:rsidR="00BA0B36">
        <w:rPr>
          <w:sz w:val="28"/>
          <w:szCs w:val="28"/>
        </w:rPr>
        <w:t xml:space="preserve"> dung </w:t>
      </w:r>
      <w:r w:rsidR="00BA0B36" w:rsidRPr="00BA0B36">
        <w:rPr>
          <w:sz w:val="28"/>
          <w:szCs w:val="28"/>
        </w:rPr>
        <w:t>những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viên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gạch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hống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trượt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hình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vuông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ó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ạnh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là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50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m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để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lót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đường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đi.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Hỏi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ần</w:t>
      </w:r>
      <w:r w:rsidR="00BA0B36">
        <w:rPr>
          <w:sz w:val="28"/>
          <w:szCs w:val="28"/>
        </w:rPr>
        <w:t xml:space="preserve"> dung </w:t>
      </w:r>
      <w:r w:rsidR="00BA0B36" w:rsidRPr="00BA0B36">
        <w:rPr>
          <w:sz w:val="28"/>
          <w:szCs w:val="28"/>
        </w:rPr>
        <w:t>bao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nhiêu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viên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gạch?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(biết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diện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tích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các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mối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nối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và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sự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hao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hụt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là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không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đáng</w:t>
      </w:r>
      <w:r w:rsidR="00BA0B36">
        <w:rPr>
          <w:sz w:val="28"/>
          <w:szCs w:val="28"/>
        </w:rPr>
        <w:t xml:space="preserve"> </w:t>
      </w:r>
      <w:r w:rsidR="00BA0B36" w:rsidRPr="00BA0B36">
        <w:rPr>
          <w:sz w:val="28"/>
          <w:szCs w:val="28"/>
        </w:rPr>
        <w:t>kể)</w:t>
      </w:r>
      <w:r w:rsidR="00BA0B36">
        <w:rPr>
          <w:sz w:val="28"/>
          <w:szCs w:val="28"/>
        </w:rPr>
        <w:t xml:space="preserve"> </w:t>
      </w:r>
    </w:p>
    <w:p w14:paraId="0715F715" w14:textId="77777777" w:rsidR="00BA0B36" w:rsidRDefault="00BA0B36" w:rsidP="000D3C7F">
      <w:pPr>
        <w:spacing w:before="120" w:after="120" w:line="360" w:lineRule="auto"/>
        <w:ind w:right="576"/>
        <w:jc w:val="both"/>
        <w:rPr>
          <w:b/>
          <w:sz w:val="28"/>
          <w:szCs w:val="28"/>
        </w:rPr>
      </w:pPr>
    </w:p>
    <w:p w14:paraId="70B49EBE" w14:textId="77777777" w:rsidR="000E2D3C" w:rsidRDefault="000E2D3C" w:rsidP="000D3C7F">
      <w:pPr>
        <w:spacing w:before="120" w:after="120" w:line="360" w:lineRule="auto"/>
        <w:ind w:right="576"/>
        <w:jc w:val="center"/>
        <w:rPr>
          <w:b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672DDDE" wp14:editId="2FB69618">
            <wp:extent cx="2705100" cy="15906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ACF1D" w14:textId="7A007CCE" w:rsidR="00045513" w:rsidRPr="002961D2" w:rsidRDefault="00045513" w:rsidP="000D3C7F">
      <w:pPr>
        <w:spacing w:before="120" w:after="120" w:line="360" w:lineRule="auto"/>
        <w:ind w:right="576"/>
        <w:rPr>
          <w:sz w:val="28"/>
          <w:szCs w:val="28"/>
        </w:rPr>
      </w:pPr>
      <w:r w:rsidRPr="002961D2">
        <w:rPr>
          <w:b/>
          <w:sz w:val="28"/>
          <w:szCs w:val="28"/>
        </w:rPr>
        <w:t xml:space="preserve">Câu </w:t>
      </w:r>
      <w:r w:rsidR="000D3C7F">
        <w:rPr>
          <w:b/>
          <w:sz w:val="28"/>
          <w:szCs w:val="28"/>
        </w:rPr>
        <w:t>6</w:t>
      </w:r>
      <w:r w:rsidRPr="002961D2">
        <w:rPr>
          <w:b/>
          <w:sz w:val="28"/>
          <w:szCs w:val="28"/>
        </w:rPr>
        <w:t xml:space="preserve"> (3,0 điểm):</w:t>
      </w:r>
      <w:r w:rsidRPr="002961D2">
        <w:rPr>
          <w:sz w:val="28"/>
          <w:szCs w:val="28"/>
        </w:rPr>
        <w:t xml:space="preserve"> </w:t>
      </w:r>
    </w:p>
    <w:p w14:paraId="5728818C" w14:textId="77777777" w:rsidR="008139D3" w:rsidRPr="002961D2" w:rsidRDefault="00045513" w:rsidP="000D3C7F">
      <w:pPr>
        <w:spacing w:before="120" w:after="120" w:line="360" w:lineRule="auto"/>
        <w:ind w:right="576"/>
        <w:jc w:val="both"/>
        <w:rPr>
          <w:sz w:val="28"/>
          <w:szCs w:val="28"/>
        </w:rPr>
      </w:pPr>
      <w:r w:rsidRPr="002961D2">
        <w:rPr>
          <w:sz w:val="28"/>
          <w:szCs w:val="28"/>
        </w:rPr>
        <w:tab/>
        <w:t>Cho tam giác</w:t>
      </w:r>
      <w:r w:rsidR="008139D3" w:rsidRPr="002961D2">
        <w:rPr>
          <w:sz w:val="28"/>
          <w:szCs w:val="28"/>
        </w:rPr>
        <w:t xml:space="preserve"> </w:t>
      </w:r>
      <w:r w:rsidRPr="002961D2">
        <w:rPr>
          <w:sz w:val="28"/>
          <w:szCs w:val="28"/>
        </w:rPr>
        <w:t>ABC</w:t>
      </w:r>
      <w:r w:rsidR="00B836C8" w:rsidRPr="00B836C8">
        <w:rPr>
          <w:sz w:val="28"/>
          <w:szCs w:val="28"/>
        </w:rPr>
        <w:t xml:space="preserve"> </w:t>
      </w:r>
      <w:r w:rsidR="00B836C8">
        <w:rPr>
          <w:sz w:val="28"/>
          <w:szCs w:val="28"/>
        </w:rPr>
        <w:t>vuông tại A</w:t>
      </w:r>
      <w:r w:rsidR="008139D3" w:rsidRPr="002961D2">
        <w:rPr>
          <w:sz w:val="28"/>
          <w:szCs w:val="28"/>
        </w:rPr>
        <w:t>,</w:t>
      </w:r>
      <w:r w:rsidRPr="002961D2">
        <w:rPr>
          <w:sz w:val="28"/>
          <w:szCs w:val="28"/>
        </w:rPr>
        <w:t xml:space="preserve"> </w:t>
      </w:r>
      <w:r w:rsidR="008139D3" w:rsidRPr="002961D2">
        <w:rPr>
          <w:sz w:val="28"/>
          <w:szCs w:val="28"/>
        </w:rPr>
        <w:t>có đường cao A</w:t>
      </w:r>
      <w:r w:rsidR="00B836C8">
        <w:rPr>
          <w:sz w:val="28"/>
          <w:szCs w:val="28"/>
        </w:rPr>
        <w:t>H</w:t>
      </w:r>
      <w:r w:rsidR="008139D3" w:rsidRPr="002961D2">
        <w:rPr>
          <w:sz w:val="28"/>
          <w:szCs w:val="28"/>
        </w:rPr>
        <w:t>.</w:t>
      </w:r>
      <w:r w:rsidRPr="002961D2">
        <w:rPr>
          <w:sz w:val="28"/>
          <w:szCs w:val="28"/>
        </w:rPr>
        <w:tab/>
      </w:r>
    </w:p>
    <w:p w14:paraId="47FEB4EC" w14:textId="77777777" w:rsidR="00045513" w:rsidRPr="004D21BE" w:rsidRDefault="00045513" w:rsidP="000D3C7F">
      <w:pPr>
        <w:pStyle w:val="ListParagraph"/>
        <w:numPr>
          <w:ilvl w:val="0"/>
          <w:numId w:val="9"/>
        </w:numPr>
        <w:spacing w:before="120" w:after="120" w:line="360" w:lineRule="auto"/>
        <w:ind w:left="0" w:right="576" w:firstLine="0"/>
        <w:jc w:val="both"/>
        <w:rPr>
          <w:rFonts w:ascii="Cambria Math" w:hAnsi="Cambria Math"/>
          <w:sz w:val="28"/>
          <w:szCs w:val="28"/>
          <w:oMath/>
        </w:rPr>
      </w:pPr>
      <w:r w:rsidRPr="004D21BE">
        <w:rPr>
          <w:sz w:val="28"/>
          <w:szCs w:val="28"/>
        </w:rPr>
        <w:t xml:space="preserve">Chứng minh </w:t>
      </w:r>
      <w:r w:rsidR="00077E67">
        <w:rPr>
          <w:sz w:val="28"/>
          <w:szCs w:val="28"/>
        </w:rPr>
        <w:sym w:font="Wingdings 3" w:char="F072"/>
      </w:r>
      <w:r w:rsidRPr="004D21BE">
        <w:rPr>
          <w:sz w:val="28"/>
          <w:szCs w:val="28"/>
        </w:rPr>
        <w:t>A</w:t>
      </w:r>
      <w:r w:rsidR="00B836C8" w:rsidRPr="004D21BE">
        <w:rPr>
          <w:sz w:val="28"/>
          <w:szCs w:val="28"/>
        </w:rPr>
        <w:t>BC</w:t>
      </w:r>
      <w:r w:rsidRPr="004D21BE">
        <w:rPr>
          <w:sz w:val="28"/>
          <w:szCs w:val="28"/>
        </w:rPr>
        <w:t xml:space="preserve"> </w:t>
      </w:r>
      <w:r w:rsidR="00077E67" w:rsidRPr="004D21BE">
        <w:rPr>
          <w:rFonts w:ascii="Cambria Math" w:hAnsi="Cambria Math"/>
          <w:sz w:val="28"/>
          <w:szCs w:val="28"/>
        </w:rPr>
        <w:t>∽</w:t>
      </w:r>
      <w:r w:rsidR="00077E67" w:rsidRPr="004D21BE">
        <w:rPr>
          <w:sz w:val="28"/>
          <w:szCs w:val="28"/>
        </w:rPr>
        <w:t xml:space="preserve"> </w:t>
      </w:r>
      <w:r w:rsidR="00077E67">
        <w:rPr>
          <w:sz w:val="28"/>
          <w:szCs w:val="28"/>
        </w:rPr>
        <w:sym w:font="Wingdings 3" w:char="F072"/>
      </w:r>
      <w:r w:rsidR="00B836C8" w:rsidRPr="004D21BE">
        <w:rPr>
          <w:sz w:val="28"/>
          <w:szCs w:val="28"/>
        </w:rPr>
        <w:t xml:space="preserve">HBA. Từ đó suy ra: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B . AC = AH . BC.</m:t>
        </m:r>
      </m:oMath>
    </w:p>
    <w:p w14:paraId="116F8C24" w14:textId="77777777" w:rsidR="00045513" w:rsidRPr="002961D2" w:rsidRDefault="00045513" w:rsidP="000D3C7F">
      <w:pPr>
        <w:spacing w:before="120" w:after="120" w:line="360" w:lineRule="auto"/>
        <w:ind w:right="576"/>
        <w:jc w:val="both"/>
        <w:rPr>
          <w:sz w:val="28"/>
          <w:szCs w:val="28"/>
        </w:rPr>
      </w:pPr>
      <w:r w:rsidRPr="002961D2">
        <w:rPr>
          <w:sz w:val="28"/>
          <w:szCs w:val="28"/>
        </w:rPr>
        <w:tab/>
        <w:t>b. Chứng minh</w:t>
      </w:r>
      <w:r w:rsidR="00077E67">
        <w:rPr>
          <w:sz w:val="28"/>
          <w:szCs w:val="28"/>
        </w:rPr>
        <w:t xml:space="preserve">: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H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2 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BH . CH</m:t>
        </m:r>
      </m:oMath>
      <w:r w:rsidRPr="002961D2">
        <w:rPr>
          <w:sz w:val="28"/>
          <w:szCs w:val="28"/>
        </w:rPr>
        <w:t xml:space="preserve"> </w:t>
      </w:r>
    </w:p>
    <w:p w14:paraId="7F6002B6" w14:textId="77777777" w:rsidR="008139D3" w:rsidRPr="002961D2" w:rsidRDefault="00045513" w:rsidP="000D3C7F">
      <w:pPr>
        <w:spacing w:before="120" w:after="120" w:line="360" w:lineRule="auto"/>
        <w:ind w:right="576"/>
        <w:jc w:val="both"/>
        <w:rPr>
          <w:sz w:val="28"/>
          <w:szCs w:val="28"/>
        </w:rPr>
      </w:pPr>
      <w:r w:rsidRPr="002961D2">
        <w:rPr>
          <w:sz w:val="28"/>
          <w:szCs w:val="28"/>
        </w:rPr>
        <w:tab/>
        <w:t xml:space="preserve">c. </w:t>
      </w:r>
      <w:r w:rsidR="00077E67">
        <w:rPr>
          <w:sz w:val="28"/>
          <w:szCs w:val="28"/>
        </w:rPr>
        <w:t xml:space="preserve">Phân giác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BC</m:t>
            </m:r>
          </m:e>
        </m:acc>
      </m:oMath>
      <w:r w:rsidR="00077E67">
        <w:rPr>
          <w:sz w:val="28"/>
          <w:szCs w:val="28"/>
        </w:rPr>
        <w:t xml:space="preserve"> cắt AH và AC lần lượt tại I và K. Chứng minh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I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2 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IH . KC</m:t>
        </m:r>
      </m:oMath>
    </w:p>
    <w:p w14:paraId="215504D1" w14:textId="77777777" w:rsidR="00045513" w:rsidRDefault="00045513" w:rsidP="002961D2">
      <w:pPr>
        <w:spacing w:before="120" w:after="120" w:line="360" w:lineRule="auto"/>
        <w:ind w:left="720" w:right="576"/>
        <w:jc w:val="center"/>
        <w:rPr>
          <w:sz w:val="28"/>
          <w:szCs w:val="28"/>
        </w:rPr>
      </w:pPr>
      <w:r w:rsidRPr="002961D2">
        <w:rPr>
          <w:sz w:val="28"/>
          <w:szCs w:val="28"/>
        </w:rPr>
        <w:t>---------------- HẾT ----------------</w:t>
      </w:r>
    </w:p>
    <w:p w14:paraId="55A693C6" w14:textId="77777777" w:rsidR="008D0ADC" w:rsidRDefault="008D0ADC" w:rsidP="002961D2">
      <w:pPr>
        <w:spacing w:before="120" w:after="120" w:line="360" w:lineRule="auto"/>
        <w:ind w:left="720" w:right="576"/>
        <w:jc w:val="center"/>
        <w:rPr>
          <w:sz w:val="28"/>
          <w:szCs w:val="28"/>
        </w:rPr>
      </w:pPr>
    </w:p>
    <w:p w14:paraId="72800890" w14:textId="77777777" w:rsidR="008D0ADC" w:rsidRDefault="008D0ADC" w:rsidP="002961D2">
      <w:pPr>
        <w:spacing w:before="120" w:after="120" w:line="360" w:lineRule="auto"/>
        <w:ind w:left="720" w:right="576"/>
        <w:jc w:val="center"/>
        <w:rPr>
          <w:sz w:val="28"/>
          <w:szCs w:val="28"/>
        </w:rPr>
      </w:pPr>
    </w:p>
    <w:p w14:paraId="34D58342" w14:textId="77777777" w:rsidR="008D0ADC" w:rsidRDefault="008D0ADC" w:rsidP="002961D2">
      <w:pPr>
        <w:spacing w:before="120" w:after="120" w:line="360" w:lineRule="auto"/>
        <w:ind w:left="720" w:right="576"/>
        <w:jc w:val="center"/>
        <w:rPr>
          <w:sz w:val="28"/>
          <w:szCs w:val="28"/>
        </w:rPr>
      </w:pPr>
    </w:p>
    <w:p w14:paraId="7E195A0F" w14:textId="77777777" w:rsidR="008D0ADC" w:rsidRDefault="008D0ADC" w:rsidP="002961D2">
      <w:pPr>
        <w:spacing w:before="120" w:after="120" w:line="360" w:lineRule="auto"/>
        <w:ind w:left="720" w:right="576"/>
        <w:jc w:val="center"/>
        <w:rPr>
          <w:sz w:val="28"/>
          <w:szCs w:val="28"/>
        </w:rPr>
      </w:pPr>
    </w:p>
    <w:p w14:paraId="2DA0DE8C" w14:textId="69AC22C4" w:rsidR="000D3C7F" w:rsidRDefault="000D3C7F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0BBEBAFC" w14:textId="77777777" w:rsidR="008D0ADC" w:rsidRPr="002961D2" w:rsidRDefault="008D0ADC" w:rsidP="002961D2">
      <w:pPr>
        <w:spacing w:before="120" w:after="120" w:line="360" w:lineRule="auto"/>
        <w:ind w:left="720" w:right="576"/>
        <w:jc w:val="center"/>
        <w:rPr>
          <w:sz w:val="28"/>
          <w:szCs w:val="28"/>
        </w:rPr>
      </w:pPr>
    </w:p>
    <w:tbl>
      <w:tblPr>
        <w:tblW w:w="10490" w:type="dxa"/>
        <w:tblInd w:w="-176" w:type="dxa"/>
        <w:tblLayout w:type="fixed"/>
        <w:tblLook w:val="0000" w:firstRow="0" w:lastRow="0" w:firstColumn="0" w:lastColumn="0" w:noHBand="0" w:noVBand="0"/>
      </w:tblPr>
      <w:tblGrid>
        <w:gridCol w:w="176"/>
        <w:gridCol w:w="993"/>
        <w:gridCol w:w="3922"/>
        <w:gridCol w:w="4539"/>
        <w:gridCol w:w="435"/>
        <w:gridCol w:w="425"/>
      </w:tblGrid>
      <w:tr w:rsidR="00A10146" w:rsidRPr="008D0ADC" w14:paraId="4F07194B" w14:textId="77777777" w:rsidTr="003E79D1">
        <w:trPr>
          <w:gridBefore w:val="1"/>
          <w:gridAfter w:val="1"/>
          <w:wBefore w:w="176" w:type="dxa"/>
          <w:wAfter w:w="425" w:type="dxa"/>
          <w:trHeight w:val="1664"/>
        </w:trPr>
        <w:tc>
          <w:tcPr>
            <w:tcW w:w="4915" w:type="dxa"/>
            <w:gridSpan w:val="2"/>
          </w:tcPr>
          <w:p w14:paraId="0F866652" w14:textId="77777777" w:rsidR="00A10146" w:rsidRPr="008D0ADC" w:rsidRDefault="00A10146" w:rsidP="00BA0B36">
            <w:pPr>
              <w:jc w:val="center"/>
              <w:rPr>
                <w:sz w:val="28"/>
                <w:szCs w:val="28"/>
              </w:rPr>
            </w:pPr>
            <w:r w:rsidRPr="008D0ADC">
              <w:rPr>
                <w:sz w:val="28"/>
                <w:szCs w:val="28"/>
              </w:rPr>
              <w:t>ỦY BAN NHÂN DÂN QUẬN 8</w:t>
            </w:r>
          </w:p>
          <w:p w14:paraId="321019E1" w14:textId="77777777" w:rsidR="00A10146" w:rsidRPr="008D0ADC" w:rsidRDefault="00A10146" w:rsidP="00BA0B36">
            <w:pPr>
              <w:jc w:val="center"/>
              <w:rPr>
                <w:b/>
                <w:spacing w:val="-6"/>
                <w:sz w:val="28"/>
                <w:szCs w:val="28"/>
              </w:rPr>
            </w:pPr>
            <w:r w:rsidRPr="008D0ADC">
              <w:rPr>
                <w:b/>
                <w:spacing w:val="-6"/>
                <w:sz w:val="28"/>
                <w:szCs w:val="28"/>
              </w:rPr>
              <w:t xml:space="preserve">TRƯỜNG TRUNG HỌC CƠ SỞ </w:t>
            </w:r>
          </w:p>
          <w:p w14:paraId="2EBD8828" w14:textId="77777777" w:rsidR="00A10146" w:rsidRPr="008D0ADC" w:rsidRDefault="00A10146" w:rsidP="00BA0B36">
            <w:pPr>
              <w:jc w:val="center"/>
              <w:rPr>
                <w:b/>
                <w:spacing w:val="-6"/>
                <w:sz w:val="28"/>
                <w:szCs w:val="28"/>
              </w:rPr>
            </w:pPr>
            <w:r w:rsidRPr="008D0ADC">
              <w:rPr>
                <w:b/>
                <w:spacing w:val="-6"/>
                <w:sz w:val="28"/>
                <w:szCs w:val="28"/>
              </w:rPr>
              <w:t>BÌNH ĐÔNG</w:t>
            </w:r>
          </w:p>
          <w:p w14:paraId="381D41F2" w14:textId="77777777" w:rsidR="00A10146" w:rsidRPr="008D0ADC" w:rsidRDefault="00F80AF7" w:rsidP="00BA0B36">
            <w:pPr>
              <w:jc w:val="center"/>
              <w:rPr>
                <w:b/>
                <w:spacing w:val="-6"/>
                <w:sz w:val="28"/>
                <w:szCs w:val="28"/>
              </w:rPr>
            </w:pPr>
            <w:r>
              <w:rPr>
                <w:b/>
                <w:noProof/>
                <w:spacing w:val="-6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 wp14:anchorId="0AA8E7B8" wp14:editId="0CCE3EE3">
                      <wp:simplePos x="0" y="0"/>
                      <wp:positionH relativeFrom="column">
                        <wp:posOffset>923925</wp:posOffset>
                      </wp:positionH>
                      <wp:positionV relativeFrom="paragraph">
                        <wp:posOffset>5715</wp:posOffset>
                      </wp:positionV>
                      <wp:extent cx="1108710" cy="0"/>
                      <wp:effectExtent l="0" t="0" r="15240" b="19050"/>
                      <wp:wrapNone/>
                      <wp:docPr id="50" name="Straight Connector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87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B3F7661" id="Straight Connector 50" o:spid="_x0000_s1026" style="position:absolute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75pt,.45pt" to="160.05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"/>
                  </w:pict>
                </mc:Fallback>
              </mc:AlternateContent>
            </w:r>
          </w:p>
          <w:p w14:paraId="5577AB77" w14:textId="77777777" w:rsidR="00A10146" w:rsidRPr="008D0ADC" w:rsidRDefault="00A10146" w:rsidP="00BA0B36">
            <w:pPr>
              <w:tabs>
                <w:tab w:val="left" w:pos="567"/>
              </w:tabs>
              <w:jc w:val="center"/>
              <w:rPr>
                <w:b/>
                <w:spacing w:val="-6"/>
                <w:sz w:val="28"/>
                <w:szCs w:val="28"/>
              </w:rPr>
            </w:pPr>
          </w:p>
        </w:tc>
        <w:tc>
          <w:tcPr>
            <w:tcW w:w="4974" w:type="dxa"/>
            <w:gridSpan w:val="2"/>
          </w:tcPr>
          <w:p w14:paraId="6AF9EA2A" w14:textId="77777777" w:rsidR="00A10146" w:rsidRPr="008D0ADC" w:rsidRDefault="00A10146" w:rsidP="00A10146">
            <w:pPr>
              <w:tabs>
                <w:tab w:val="left" w:pos="5064"/>
              </w:tabs>
              <w:jc w:val="center"/>
              <w:rPr>
                <w:b/>
                <w:sz w:val="28"/>
                <w:szCs w:val="28"/>
              </w:rPr>
            </w:pPr>
            <w:r w:rsidRPr="008D0ADC">
              <w:rPr>
                <w:b/>
                <w:sz w:val="28"/>
                <w:szCs w:val="28"/>
              </w:rPr>
              <w:t>HƯỚNG DẪM CHẤM ĐỀ KIỂM TRA</w:t>
            </w:r>
          </w:p>
          <w:p w14:paraId="109949B8" w14:textId="77777777" w:rsidR="00A10146" w:rsidRPr="008D0ADC" w:rsidRDefault="00A10146" w:rsidP="00A10146">
            <w:pPr>
              <w:tabs>
                <w:tab w:val="left" w:pos="5064"/>
              </w:tabs>
              <w:jc w:val="center"/>
              <w:rPr>
                <w:b/>
                <w:sz w:val="28"/>
                <w:szCs w:val="28"/>
              </w:rPr>
            </w:pPr>
            <w:r w:rsidRPr="008D0ADC">
              <w:rPr>
                <w:b/>
                <w:sz w:val="28"/>
                <w:szCs w:val="28"/>
                <w:lang w:val="vi-VN"/>
              </w:rPr>
              <w:t xml:space="preserve">HỌC </w:t>
            </w:r>
            <w:r w:rsidRPr="008D0ADC">
              <w:rPr>
                <w:b/>
                <w:sz w:val="28"/>
                <w:szCs w:val="28"/>
              </w:rPr>
              <w:t>HỌC KÌ II</w:t>
            </w:r>
          </w:p>
          <w:p w14:paraId="63ADC014" w14:textId="77777777" w:rsidR="00A10146" w:rsidRPr="008D0ADC" w:rsidRDefault="00A10146" w:rsidP="00A10146">
            <w:pPr>
              <w:tabs>
                <w:tab w:val="left" w:pos="5064"/>
              </w:tabs>
              <w:jc w:val="center"/>
              <w:rPr>
                <w:b/>
                <w:sz w:val="28"/>
                <w:szCs w:val="28"/>
              </w:rPr>
            </w:pPr>
            <w:r w:rsidRPr="008D0ADC">
              <w:rPr>
                <w:b/>
                <w:sz w:val="28"/>
                <w:szCs w:val="28"/>
              </w:rPr>
              <w:t>NĂM HỌC 2022-2023</w:t>
            </w:r>
          </w:p>
          <w:p w14:paraId="1BAEADDD" w14:textId="77777777" w:rsidR="00A10146" w:rsidRPr="008D0ADC" w:rsidRDefault="00A10146" w:rsidP="00A10146">
            <w:pPr>
              <w:jc w:val="center"/>
              <w:rPr>
                <w:b/>
                <w:sz w:val="28"/>
                <w:szCs w:val="28"/>
              </w:rPr>
            </w:pPr>
            <w:r w:rsidRPr="008D0ADC">
              <w:rPr>
                <w:b/>
                <w:sz w:val="28"/>
                <w:szCs w:val="28"/>
              </w:rPr>
              <w:t>MÔN: TOÁN HỌC  –  KHỐI 8</w:t>
            </w:r>
          </w:p>
          <w:p w14:paraId="5EE09B21" w14:textId="77777777" w:rsidR="000D3C7F" w:rsidRDefault="00A10146" w:rsidP="00A10146">
            <w:pPr>
              <w:jc w:val="center"/>
              <w:rPr>
                <w:sz w:val="28"/>
                <w:szCs w:val="28"/>
              </w:rPr>
            </w:pPr>
            <w:r w:rsidRPr="008D0ADC">
              <w:rPr>
                <w:b/>
                <w:sz w:val="28"/>
                <w:szCs w:val="28"/>
              </w:rPr>
              <w:t>Thời gian: 90 phút</w:t>
            </w:r>
            <w:r w:rsidRPr="008D0ADC">
              <w:rPr>
                <w:sz w:val="28"/>
                <w:szCs w:val="28"/>
              </w:rPr>
              <w:t xml:space="preserve"> </w:t>
            </w:r>
          </w:p>
          <w:p w14:paraId="1750AEA9" w14:textId="7C9E4597" w:rsidR="00A10146" w:rsidRPr="008D0ADC" w:rsidRDefault="00A10146" w:rsidP="00A10146">
            <w:pPr>
              <w:jc w:val="center"/>
              <w:rPr>
                <w:b/>
                <w:sz w:val="28"/>
                <w:szCs w:val="28"/>
              </w:rPr>
            </w:pPr>
            <w:r w:rsidRPr="008D0ADC">
              <w:rPr>
                <w:i/>
                <w:sz w:val="28"/>
                <w:szCs w:val="28"/>
              </w:rPr>
              <w:t>(không kể thời gian phát đề)</w:t>
            </w:r>
          </w:p>
          <w:p w14:paraId="0D4945CA" w14:textId="77777777" w:rsidR="00A10146" w:rsidRPr="008D0ADC" w:rsidRDefault="00A10146" w:rsidP="00BA0B36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8D0ADC" w:rsidRPr="005014BD" w14:paraId="03F53C39" w14:textId="77777777" w:rsidTr="003E79D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1169" w:type="dxa"/>
            <w:gridSpan w:val="2"/>
            <w:shd w:val="clear" w:color="auto" w:fill="auto"/>
          </w:tcPr>
          <w:p w14:paraId="786FEC15" w14:textId="77777777" w:rsidR="008D0ADC" w:rsidRPr="005014BD" w:rsidRDefault="008D0ADC" w:rsidP="008D0ADC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5014BD">
              <w:rPr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8461" w:type="dxa"/>
            <w:gridSpan w:val="2"/>
            <w:shd w:val="clear" w:color="auto" w:fill="auto"/>
          </w:tcPr>
          <w:p w14:paraId="78C0D6AA" w14:textId="77777777" w:rsidR="008D0ADC" w:rsidRPr="005014BD" w:rsidRDefault="008D0ADC" w:rsidP="00BA0B36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5014BD">
              <w:rPr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860" w:type="dxa"/>
            <w:gridSpan w:val="2"/>
            <w:shd w:val="clear" w:color="auto" w:fill="auto"/>
          </w:tcPr>
          <w:p w14:paraId="18F82D79" w14:textId="77777777" w:rsidR="008D0ADC" w:rsidRPr="005014BD" w:rsidRDefault="008D0ADC" w:rsidP="00AC71BC">
            <w:pPr>
              <w:spacing w:before="120" w:after="120"/>
              <w:jc w:val="center"/>
              <w:rPr>
                <w:b/>
                <w:sz w:val="28"/>
                <w:szCs w:val="28"/>
                <w:lang w:val="nl-NL"/>
              </w:rPr>
            </w:pPr>
            <w:r w:rsidRPr="005014BD">
              <w:rPr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8D0ADC" w:rsidRPr="005014BD" w14:paraId="7AEC1E1E" w14:textId="77777777" w:rsidTr="003E79D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2311"/>
        </w:trPr>
        <w:tc>
          <w:tcPr>
            <w:tcW w:w="1169" w:type="dxa"/>
            <w:gridSpan w:val="2"/>
            <w:shd w:val="clear" w:color="auto" w:fill="auto"/>
          </w:tcPr>
          <w:p w14:paraId="72141233" w14:textId="77777777" w:rsidR="008D0ADC" w:rsidRPr="005014BD" w:rsidRDefault="008D0ADC" w:rsidP="008D0ADC">
            <w:pPr>
              <w:jc w:val="center"/>
              <w:rPr>
                <w:sz w:val="28"/>
                <w:szCs w:val="28"/>
                <w:lang w:val="nl-NL"/>
              </w:rPr>
            </w:pPr>
            <w:r w:rsidRPr="005014BD">
              <w:rPr>
                <w:sz w:val="28"/>
                <w:szCs w:val="28"/>
                <w:lang w:val="nl-NL"/>
              </w:rPr>
              <w:t>Câu 1</w:t>
            </w:r>
            <w:r>
              <w:rPr>
                <w:sz w:val="28"/>
                <w:szCs w:val="28"/>
                <w:lang w:val="nl-NL"/>
              </w:rPr>
              <w:t>:</w:t>
            </w:r>
          </w:p>
          <w:p w14:paraId="070B10E9" w14:textId="3AE89F75" w:rsidR="008D0ADC" w:rsidRPr="005014BD" w:rsidRDefault="008D0ADC" w:rsidP="008D0ADC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(</w:t>
            </w:r>
            <w:r w:rsidR="00A366F4">
              <w:rPr>
                <w:sz w:val="28"/>
                <w:szCs w:val="28"/>
                <w:lang w:val="nl-NL"/>
              </w:rPr>
              <w:t>3</w:t>
            </w:r>
            <w:r>
              <w:rPr>
                <w:sz w:val="28"/>
                <w:szCs w:val="28"/>
                <w:lang w:val="nl-NL"/>
              </w:rPr>
              <w:t>.0 đ</w:t>
            </w:r>
            <w:r w:rsidRPr="005014BD">
              <w:rPr>
                <w:sz w:val="28"/>
                <w:szCs w:val="28"/>
                <w:lang w:val="nl-NL"/>
              </w:rPr>
              <w:t>)</w:t>
            </w:r>
          </w:p>
          <w:p w14:paraId="4E948127" w14:textId="77777777" w:rsidR="008D0ADC" w:rsidRPr="005014BD" w:rsidRDefault="008D0ADC" w:rsidP="008D0ADC">
            <w:pPr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8461" w:type="dxa"/>
            <w:gridSpan w:val="2"/>
            <w:shd w:val="clear" w:color="auto" w:fill="auto"/>
          </w:tcPr>
          <w:p w14:paraId="322B8C16" w14:textId="77777777" w:rsidR="008D0ADC" w:rsidRPr="00D57BA0" w:rsidRDefault="00D57BA0" w:rsidP="009328CC">
            <w:pPr>
              <w:pStyle w:val="ListParagraph"/>
              <w:numPr>
                <w:ilvl w:val="0"/>
                <w:numId w:val="4"/>
              </w:numPr>
              <w:tabs>
                <w:tab w:val="left" w:pos="1080"/>
              </w:tabs>
              <w:spacing w:before="120" w:after="120"/>
              <w:ind w:right="576" w:hanging="1097"/>
              <w:jc w:val="both"/>
              <w:rPr>
                <w:b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x-5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3-x</m:t>
              </m:r>
            </m:oMath>
          </w:p>
          <w:p w14:paraId="4BA9F671" w14:textId="77777777" w:rsidR="006C7246" w:rsidRPr="006C7246" w:rsidRDefault="00B41521" w:rsidP="009328CC">
            <w:pPr>
              <w:pStyle w:val="ListParagraph"/>
              <w:tabs>
                <w:tab w:val="left" w:pos="1080"/>
              </w:tabs>
              <w:spacing w:before="120" w:after="120"/>
              <w:ind w:left="0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3x+x = 23+5</m:t>
                </m:r>
              </m:oMath>
            </m:oMathPara>
          </w:p>
          <w:p w14:paraId="52602DB5" w14:textId="77777777" w:rsidR="006C7246" w:rsidRPr="006C7246" w:rsidRDefault="00B41521" w:rsidP="009328CC">
            <w:pPr>
              <w:pStyle w:val="ListParagraph"/>
              <w:tabs>
                <w:tab w:val="left" w:pos="1080"/>
              </w:tabs>
              <w:spacing w:before="120" w:after="120"/>
              <w:ind w:left="0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4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=28</m:t>
                </m:r>
              </m:oMath>
            </m:oMathPara>
          </w:p>
          <w:p w14:paraId="4EC65EBB" w14:textId="77777777" w:rsidR="008D0ADC" w:rsidRPr="006C7246" w:rsidRDefault="00B41521" w:rsidP="009328CC">
            <w:pPr>
              <w:pStyle w:val="ListParagraph"/>
              <w:tabs>
                <w:tab w:val="left" w:pos="1080"/>
              </w:tabs>
              <w:spacing w:before="120" w:after="120"/>
              <w:ind w:left="0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x=7 </m:t>
                </m:r>
              </m:oMath>
            </m:oMathPara>
          </w:p>
          <w:p w14:paraId="2B2D0DF1" w14:textId="77777777" w:rsidR="006C7246" w:rsidRDefault="006C7246" w:rsidP="009328CC">
            <w:pPr>
              <w:pStyle w:val="ListParagraph"/>
              <w:tabs>
                <w:tab w:val="left" w:pos="1080"/>
              </w:tabs>
              <w:spacing w:before="120" w:after="120"/>
              <w:ind w:left="0" w:right="576" w:firstLine="613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S 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e>
              </m:d>
            </m:oMath>
          </w:p>
          <w:p w14:paraId="7A7CA080" w14:textId="77777777" w:rsidR="00D57BA0" w:rsidRPr="006C7246" w:rsidRDefault="00D57BA0" w:rsidP="009328CC">
            <w:pPr>
              <w:pStyle w:val="ListParagraph"/>
              <w:tabs>
                <w:tab w:val="left" w:pos="1080"/>
              </w:tabs>
              <w:spacing w:before="120" w:after="120"/>
              <w:ind w:left="0" w:right="576" w:firstLine="613"/>
              <w:jc w:val="both"/>
              <w:rPr>
                <w:sz w:val="28"/>
                <w:szCs w:val="28"/>
              </w:rPr>
            </w:pPr>
          </w:p>
          <w:p w14:paraId="1A26596B" w14:textId="77777777" w:rsidR="008D0ADC" w:rsidRPr="00D57BA0" w:rsidRDefault="00922B80" w:rsidP="009328CC">
            <w:pPr>
              <w:pStyle w:val="ListParagraph"/>
              <w:numPr>
                <w:ilvl w:val="0"/>
                <w:numId w:val="4"/>
              </w:numPr>
              <w:tabs>
                <w:tab w:val="left" w:pos="1080"/>
              </w:tabs>
              <w:spacing w:before="120" w:after="120"/>
              <w:ind w:left="720" w:right="576" w:firstLine="0"/>
              <w:jc w:val="both"/>
              <w:rPr>
                <w:b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6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</w:p>
          <w:p w14:paraId="4C412EB8" w14:textId="77777777" w:rsidR="006C7246" w:rsidRPr="006C7246" w:rsidRDefault="00922B80" w:rsidP="009328CC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w:sym w:font="Wingdings" w:char="F0F3"/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4-16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oMath>
            </m:oMathPara>
          </w:p>
          <w:p w14:paraId="7BAA224E" w14:textId="77777777" w:rsidR="006C7246" w:rsidRPr="00D57BA0" w:rsidRDefault="00B41521" w:rsidP="009328CC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=12</m:t>
                </m:r>
              </m:oMath>
            </m:oMathPara>
          </w:p>
          <w:p w14:paraId="48F305E4" w14:textId="77777777" w:rsidR="00D57BA0" w:rsidRDefault="00D57BA0" w:rsidP="009328CC">
            <w:pPr>
              <w:pStyle w:val="ListParagraph"/>
              <w:tabs>
                <w:tab w:val="left" w:pos="1080"/>
              </w:tabs>
              <w:spacing w:before="120" w:after="120"/>
              <w:ind w:left="0" w:right="576" w:firstLine="613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S 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d>
            </m:oMath>
          </w:p>
          <w:p w14:paraId="2E35E9E6" w14:textId="77777777" w:rsidR="00D57BA0" w:rsidRPr="006C7246" w:rsidRDefault="00D57BA0" w:rsidP="009328CC">
            <w:pPr>
              <w:pStyle w:val="ListParagraph"/>
              <w:tabs>
                <w:tab w:val="left" w:pos="1080"/>
              </w:tabs>
              <w:spacing w:before="120" w:after="120"/>
              <w:ind w:left="0" w:right="576" w:firstLine="613"/>
              <w:jc w:val="both"/>
              <w:rPr>
                <w:sz w:val="28"/>
                <w:szCs w:val="28"/>
              </w:rPr>
            </w:pPr>
          </w:p>
          <w:p w14:paraId="655AEFDF" w14:textId="77777777" w:rsidR="008D0ADC" w:rsidRPr="00FC3BED" w:rsidRDefault="00236165" w:rsidP="009328CC">
            <w:pPr>
              <w:pStyle w:val="ListParagraph"/>
              <w:numPr>
                <w:ilvl w:val="0"/>
                <w:numId w:val="4"/>
              </w:numPr>
              <w:tabs>
                <w:tab w:val="left" w:pos="1080"/>
              </w:tabs>
              <w:spacing w:before="120" w:after="120"/>
              <w:ind w:left="720" w:right="576" w:firstLine="0"/>
              <w:jc w:val="both"/>
              <w:rPr>
                <w:b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x-2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-5(2-x)=0</m:t>
              </m:r>
            </m:oMath>
          </w:p>
          <w:p w14:paraId="6CB13D9D" w14:textId="77777777" w:rsidR="00D57BA0" w:rsidRPr="006C7246" w:rsidRDefault="00B41521" w:rsidP="009328CC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3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+5(x-2)=0</m:t>
                </m:r>
              </m:oMath>
            </m:oMathPara>
          </w:p>
          <w:p w14:paraId="669596AF" w14:textId="77777777" w:rsidR="00D57BA0" w:rsidRPr="00D57BA0" w:rsidRDefault="00B41521" w:rsidP="009328CC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.(3x+5)=0</m:t>
                </m:r>
              </m:oMath>
            </m:oMathPara>
          </w:p>
          <w:p w14:paraId="13C2B216" w14:textId="77777777" w:rsidR="00D57BA0" w:rsidRPr="00D57BA0" w:rsidRDefault="00B41521" w:rsidP="009328CC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x-2=0 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oặc   3x+5=0</m:t>
                </m:r>
              </m:oMath>
            </m:oMathPara>
          </w:p>
          <w:p w14:paraId="2F36A8CC" w14:textId="77777777" w:rsidR="00D57BA0" w:rsidRPr="00DC3868" w:rsidRDefault="00B41521" w:rsidP="009328CC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=2                           3x=-5</m:t>
                </m:r>
              </m:oMath>
            </m:oMathPara>
          </w:p>
          <w:p w14:paraId="5EF6536E" w14:textId="77777777" w:rsidR="00DC3868" w:rsidRPr="00D57BA0" w:rsidRDefault="00B41521" w:rsidP="009328CC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                                     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  <w:p w14:paraId="2AEB7B14" w14:textId="77777777" w:rsidR="008D0ADC" w:rsidRDefault="00DC3868" w:rsidP="009328CC">
            <w:pPr>
              <w:pStyle w:val="ListParagraph"/>
              <w:tabs>
                <w:tab w:val="left" w:pos="1080"/>
              </w:tabs>
              <w:spacing w:before="120" w:after="120"/>
              <w:ind w:left="703" w:right="57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</w:t>
            </w:r>
            <w:r w:rsidRPr="00D57BA0">
              <w:rPr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5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;2</m:t>
                  </m:r>
                </m:e>
              </m:d>
            </m:oMath>
          </w:p>
          <w:p w14:paraId="26DD791F" w14:textId="77777777" w:rsidR="00236165" w:rsidRDefault="00922B80" w:rsidP="00236165">
            <w:pPr>
              <w:pStyle w:val="ListParagraph"/>
              <w:numPr>
                <w:ilvl w:val="0"/>
                <w:numId w:val="1"/>
              </w:numPr>
              <w:tabs>
                <w:tab w:val="left" w:pos="1080"/>
              </w:tabs>
              <w:spacing w:before="120" w:after="120" w:line="360" w:lineRule="auto"/>
              <w:ind w:left="720" w:right="576" w:firstLine="0"/>
              <w:jc w:val="both"/>
              <w:rPr>
                <w:b/>
                <w:sz w:val="40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40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8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8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8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40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40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8"/>
                    </w:rPr>
                    <m:t>x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40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40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8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40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40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40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8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8"/>
                    </w:rPr>
                    <m:t>x</m:t>
                  </m:r>
                </m:den>
              </m:f>
            </m:oMath>
          </w:p>
          <w:p w14:paraId="197C5F59" w14:textId="5414485D" w:rsidR="00236165" w:rsidRDefault="00236165" w:rsidP="00236165">
            <w:pPr>
              <w:spacing w:before="120" w:after="120" w:line="360" w:lineRule="auto"/>
              <w:ind w:right="576"/>
              <w:jc w:val="both"/>
              <w:rPr>
                <w:b/>
                <w:i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w:sym w:font="Wingdings" w:char="F0F3"/>
              </m:r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x+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x(x-3)</m:t>
                  </m:r>
                </m:den>
              </m:f>
            </m:oMath>
            <w:r w:rsidRPr="00236165">
              <w:rPr>
                <w:b/>
                <w:sz w:val="36"/>
                <w:szCs w:val="28"/>
              </w:rPr>
              <w:t xml:space="preserve"> </w:t>
            </w:r>
            <w:r w:rsidR="00A366F4">
              <w:rPr>
                <w:b/>
                <w:sz w:val="36"/>
                <w:szCs w:val="28"/>
              </w:rPr>
              <w:t xml:space="preserve"> </w:t>
            </w:r>
            <w:r w:rsidR="00A366F4" w:rsidRPr="00A366F4">
              <w:rPr>
                <w:b/>
                <w:sz w:val="26"/>
                <w:szCs w:val="26"/>
              </w:rPr>
              <w:t>điều kiện: x≠0 và x≠3</w:t>
            </w:r>
            <w:r w:rsidRPr="00236165">
              <w:rPr>
                <w:b/>
                <w:sz w:val="36"/>
                <w:szCs w:val="28"/>
              </w:rPr>
              <w:t xml:space="preserve">    </w:t>
            </w:r>
            <w:r>
              <w:rPr>
                <w:b/>
                <w:sz w:val="28"/>
                <w:szCs w:val="28"/>
              </w:rPr>
              <w:t xml:space="preserve">                           </w:t>
            </w:r>
          </w:p>
          <w:p w14:paraId="53629EF1" w14:textId="77777777" w:rsidR="00236165" w:rsidRPr="00236165" w:rsidRDefault="00236165" w:rsidP="00236165">
            <w:pPr>
              <w:spacing w:before="120" w:after="120" w:line="360" w:lineRule="auto"/>
              <w:ind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+3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(x-3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(x-3)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(x-3)</m:t>
                    </m:r>
                  </m:den>
                </m:f>
              </m:oMath>
            </m:oMathPara>
          </w:p>
          <w:p w14:paraId="09785394" w14:textId="77777777" w:rsidR="00236165" w:rsidRPr="002F7377" w:rsidRDefault="00236165" w:rsidP="00236165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x-3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-x+3=3</m:t>
                </m:r>
              </m:oMath>
            </m:oMathPara>
          </w:p>
          <w:p w14:paraId="682B07F1" w14:textId="77777777" w:rsidR="002F7377" w:rsidRPr="006C7246" w:rsidRDefault="002F7377" w:rsidP="002F7377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lastRenderedPageBreak/>
                  <w:sym w:font="Wingdings" w:char="F0F3"/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3x-x+3=3</m:t>
                </m:r>
              </m:oMath>
            </m:oMathPara>
          </w:p>
          <w:p w14:paraId="55DC84B6" w14:textId="77777777" w:rsidR="002F7377" w:rsidRPr="002F7377" w:rsidRDefault="002F7377" w:rsidP="002F7377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4x=0</m:t>
                </m:r>
              </m:oMath>
            </m:oMathPara>
          </w:p>
          <w:p w14:paraId="07DC23FF" w14:textId="77777777" w:rsidR="002F7377" w:rsidRPr="002F7377" w:rsidRDefault="002F7377" w:rsidP="002F7377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4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0</m:t>
                </m:r>
              </m:oMath>
            </m:oMathPara>
          </w:p>
          <w:p w14:paraId="235D9401" w14:textId="77777777" w:rsidR="002F7377" w:rsidRPr="00D57BA0" w:rsidRDefault="002F7377" w:rsidP="002F7377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x=0 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oặc   x-4=0</m:t>
                </m:r>
              </m:oMath>
            </m:oMathPara>
          </w:p>
          <w:p w14:paraId="58039DD6" w14:textId="77777777" w:rsidR="002F7377" w:rsidRPr="00DC3868" w:rsidRDefault="002F7377" w:rsidP="002F7377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                        x=4</m:t>
                </m:r>
              </m:oMath>
            </m:oMathPara>
          </w:p>
          <w:p w14:paraId="1DCB12C8" w14:textId="77777777" w:rsidR="00BF4321" w:rsidRPr="00DC3868" w:rsidRDefault="002F7377" w:rsidP="00F60CC6">
            <w:pPr>
              <w:pStyle w:val="ListParagraph"/>
              <w:tabs>
                <w:tab w:val="left" w:pos="1080"/>
              </w:tabs>
              <w:spacing w:before="120" w:after="120"/>
              <w:ind w:left="703" w:right="57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S 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;4</m:t>
                  </m:r>
                </m:e>
              </m:d>
            </m:oMath>
          </w:p>
        </w:tc>
        <w:tc>
          <w:tcPr>
            <w:tcW w:w="860" w:type="dxa"/>
            <w:gridSpan w:val="2"/>
            <w:shd w:val="clear" w:color="auto" w:fill="auto"/>
          </w:tcPr>
          <w:p w14:paraId="018F21FE" w14:textId="77777777" w:rsidR="00A366F4" w:rsidRDefault="00A366F4" w:rsidP="00A366F4">
            <w:pPr>
              <w:spacing w:before="120" w:after="120"/>
              <w:rPr>
                <w:sz w:val="28"/>
                <w:szCs w:val="28"/>
              </w:rPr>
            </w:pPr>
          </w:p>
          <w:p w14:paraId="129C35AF" w14:textId="6C0471D0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14:paraId="0DC448CE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14:paraId="091F223F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06D1F3E1" w14:textId="77777777" w:rsidR="00A366F4" w:rsidRDefault="00A366F4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069FBED4" w14:textId="77777777" w:rsidR="00A366F4" w:rsidRDefault="00A366F4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0A71790C" w14:textId="3968896E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A366F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</w:p>
          <w:p w14:paraId="3E3D70A4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14:paraId="56170EA8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14:paraId="4D9A1D05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2C58286D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4D13AEBF" w14:textId="7A6D268F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A366F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</w:p>
          <w:p w14:paraId="0723A45D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14:paraId="7D65487E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14:paraId="319AF945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21598A56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031CB68D" w14:textId="77777777" w:rsidR="009328CC" w:rsidRDefault="009328C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7F93E043" w14:textId="77777777" w:rsidR="00F60CC6" w:rsidRDefault="00F60CC6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2F561762" w14:textId="486D47D7" w:rsidR="00F60CC6" w:rsidRDefault="00F60CC6" w:rsidP="00A366F4">
            <w:pPr>
              <w:spacing w:before="120" w:after="120"/>
              <w:rPr>
                <w:sz w:val="28"/>
                <w:szCs w:val="28"/>
              </w:rPr>
            </w:pPr>
          </w:p>
          <w:p w14:paraId="2369E1BE" w14:textId="77777777" w:rsidR="00A366F4" w:rsidRDefault="00A366F4" w:rsidP="00A366F4">
            <w:pPr>
              <w:spacing w:before="120" w:after="120"/>
              <w:rPr>
                <w:sz w:val="28"/>
                <w:szCs w:val="28"/>
              </w:rPr>
            </w:pPr>
          </w:p>
          <w:p w14:paraId="14CBE964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14:paraId="6DC54C2F" w14:textId="77777777" w:rsidR="00F60CC6" w:rsidRDefault="00F60CC6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4508A361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14:paraId="7770A743" w14:textId="77777777" w:rsidR="00F60CC6" w:rsidRDefault="00F60CC6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37CDAC2D" w14:textId="77777777" w:rsidR="00F60CC6" w:rsidRDefault="00F60CC6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6853177B" w14:textId="77777777" w:rsidR="00F60CC6" w:rsidRDefault="00F60CC6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56B8C16B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14:paraId="08E109C1" w14:textId="77777777" w:rsid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14:paraId="3C3FE976" w14:textId="77777777" w:rsidR="00AC71BC" w:rsidRPr="00AC71BC" w:rsidRDefault="00AC71BC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E16A14" w:rsidRPr="00090AD2" w14:paraId="3666C6EE" w14:textId="77777777" w:rsidTr="003E79D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1169" w:type="dxa"/>
            <w:gridSpan w:val="2"/>
            <w:shd w:val="clear" w:color="auto" w:fill="auto"/>
          </w:tcPr>
          <w:p w14:paraId="4F4C6553" w14:textId="77777777" w:rsidR="00E16A14" w:rsidRPr="00090AD2" w:rsidRDefault="00E16A14" w:rsidP="00E16A14">
            <w:pPr>
              <w:jc w:val="center"/>
              <w:rPr>
                <w:sz w:val="28"/>
                <w:szCs w:val="28"/>
                <w:lang w:val="nl-NL"/>
              </w:rPr>
            </w:pPr>
            <w:r w:rsidRPr="00090AD2">
              <w:rPr>
                <w:sz w:val="28"/>
                <w:szCs w:val="28"/>
                <w:lang w:val="nl-NL"/>
              </w:rPr>
              <w:lastRenderedPageBreak/>
              <w:t xml:space="preserve">Câu </w:t>
            </w:r>
            <w:r>
              <w:rPr>
                <w:sz w:val="28"/>
                <w:szCs w:val="28"/>
                <w:lang w:val="nl-NL"/>
              </w:rPr>
              <w:t>2</w:t>
            </w:r>
          </w:p>
          <w:p w14:paraId="40D807E1" w14:textId="77777777" w:rsidR="00E16A14" w:rsidRPr="00090AD2" w:rsidRDefault="00E16A14" w:rsidP="00E16A14">
            <w:pPr>
              <w:jc w:val="center"/>
              <w:rPr>
                <w:sz w:val="28"/>
                <w:szCs w:val="28"/>
                <w:lang w:val="nl-NL"/>
              </w:rPr>
            </w:pPr>
            <w:r w:rsidRPr="00090AD2">
              <w:rPr>
                <w:sz w:val="28"/>
                <w:szCs w:val="28"/>
                <w:lang w:val="nl-NL"/>
              </w:rPr>
              <w:t>(</w:t>
            </w:r>
            <w:r>
              <w:rPr>
                <w:sz w:val="28"/>
                <w:szCs w:val="28"/>
                <w:lang w:val="nl-NL"/>
              </w:rPr>
              <w:t>1</w:t>
            </w:r>
            <w:r w:rsidRPr="00090AD2">
              <w:rPr>
                <w:sz w:val="28"/>
                <w:szCs w:val="28"/>
                <w:lang w:val="nl-NL"/>
              </w:rPr>
              <w:t>.0 đ</w:t>
            </w:r>
            <w:r>
              <w:rPr>
                <w:sz w:val="28"/>
                <w:szCs w:val="28"/>
                <w:lang w:val="nl-NL"/>
              </w:rPr>
              <w:t>)</w:t>
            </w:r>
          </w:p>
        </w:tc>
        <w:tc>
          <w:tcPr>
            <w:tcW w:w="8461" w:type="dxa"/>
            <w:gridSpan w:val="2"/>
            <w:shd w:val="clear" w:color="auto" w:fill="auto"/>
          </w:tcPr>
          <w:p w14:paraId="3AB31DB4" w14:textId="77777777" w:rsidR="00E16A14" w:rsidRPr="00E16A14" w:rsidRDefault="00922B80" w:rsidP="009328CC">
            <w:pPr>
              <w:spacing w:before="120" w:after="120"/>
              <w:ind w:left="48" w:right="48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≤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  <w:p w14:paraId="04874980" w14:textId="77777777" w:rsidR="00E16A14" w:rsidRPr="00E16A14" w:rsidRDefault="00E16A14" w:rsidP="00E16A14">
            <w:pPr>
              <w:tabs>
                <w:tab w:val="left" w:pos="1080"/>
              </w:tabs>
              <w:spacing w:before="120" w:after="120"/>
              <w:ind w:left="73" w:right="576"/>
              <w:jc w:val="both"/>
              <w:rPr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sym w:font="Wingdings" w:char="F0F3"/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6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x-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>-4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x-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>≤12.x-3(x-3)</m:t>
              </m:r>
            </m:oMath>
            <w:r>
              <w:rPr>
                <w:sz w:val="28"/>
                <w:szCs w:val="28"/>
              </w:rPr>
              <w:t xml:space="preserve">                      MC: 12</w:t>
            </w:r>
          </w:p>
          <w:p w14:paraId="551B7570" w14:textId="77777777" w:rsidR="00E16A14" w:rsidRPr="00E16A14" w:rsidRDefault="00E16A14" w:rsidP="00E16A14">
            <w:pPr>
              <w:spacing w:before="120" w:after="120"/>
              <w:ind w:left="48" w:right="48"/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6.x-6-4.x+8≤12.x-3x+9</m:t>
                </m:r>
              </m:oMath>
            </m:oMathPara>
          </w:p>
          <w:p w14:paraId="19751D89" w14:textId="77777777" w:rsidR="00E16A14" w:rsidRPr="00E16A14" w:rsidRDefault="00E16A14" w:rsidP="00E16A14">
            <w:pPr>
              <w:spacing w:before="120" w:after="120"/>
              <w:ind w:left="48" w:right="48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2.x+4</m:t>
                </m:r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≤9.x+9</m:t>
                </m:r>
              </m:oMath>
            </m:oMathPara>
          </w:p>
          <w:p w14:paraId="3CFACE10" w14:textId="77777777" w:rsidR="00E16A14" w:rsidRPr="00E16A14" w:rsidRDefault="00E16A14" w:rsidP="00E16A14">
            <w:pPr>
              <w:spacing w:before="120" w:after="120"/>
              <w:ind w:left="48" w:right="48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2.x-</m:t>
                </m:r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9.x≤9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oMath>
            </m:oMathPara>
          </w:p>
          <w:p w14:paraId="7CC0059D" w14:textId="77777777" w:rsidR="00E16A14" w:rsidRPr="00E16A14" w:rsidRDefault="00E16A14" w:rsidP="00E16A14">
            <w:pPr>
              <w:spacing w:before="120" w:after="120"/>
              <w:ind w:left="48" w:right="48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7</m:t>
                </m:r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.x≤5</m:t>
                </m:r>
              </m:oMath>
            </m:oMathPara>
          </w:p>
          <w:p w14:paraId="6DA45503" w14:textId="77777777" w:rsidR="00E16A14" w:rsidRPr="00E16A14" w:rsidRDefault="00E16A14" w:rsidP="00E16A14">
            <w:pPr>
              <w:spacing w:before="120" w:after="120"/>
              <w:ind w:left="48" w:right="48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x≥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vi-VN"/>
                      </w:rPr>
                      <m:t>7</m:t>
                    </m:r>
                  </m:den>
                </m:f>
              </m:oMath>
            </m:oMathPara>
          </w:p>
          <w:p w14:paraId="545E5364" w14:textId="77777777" w:rsidR="00E16A14" w:rsidRDefault="002F1D4C" w:rsidP="00E16A14">
            <w:pPr>
              <w:spacing w:before="120" w:after="120"/>
              <w:ind w:left="48" w:right="4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iểu diễn trên trục số:</w:t>
            </w:r>
          </w:p>
          <w:p w14:paraId="41B2148C" w14:textId="77777777" w:rsidR="002F1D4C" w:rsidRPr="002F1D4C" w:rsidRDefault="002F1D4C" w:rsidP="00E16A14">
            <w:pPr>
              <w:spacing w:before="120" w:after="120"/>
              <w:ind w:left="48" w:right="48"/>
              <w:jc w:val="both"/>
              <w:rPr>
                <w:color w:val="404040" w:themeColor="text1" w:themeTint="BF"/>
                <w:sz w:val="28"/>
                <w:szCs w:val="28"/>
              </w:rPr>
            </w:pPr>
            <w:r>
              <w:rPr>
                <w:i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5F4F310D" wp14:editId="7C19AE77">
                      <wp:simplePos x="0" y="0"/>
                      <wp:positionH relativeFrom="column">
                        <wp:posOffset>2808605</wp:posOffset>
                      </wp:positionH>
                      <wp:positionV relativeFrom="paragraph">
                        <wp:posOffset>201295</wp:posOffset>
                      </wp:positionV>
                      <wp:extent cx="0" cy="85090"/>
                      <wp:effectExtent l="0" t="0" r="19050" b="10160"/>
                      <wp:wrapNone/>
                      <wp:docPr id="21" name="Straight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8509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305AD1" id="Straight Connector 21" o:spid="_x0000_s1026" style="position:absolute;flip:y;z-index:251662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1.15pt,15.85pt" to="221.15pt,2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" strokecolor="#1c1a10 [334]" strokeweight="1.5pt"/>
                  </w:pict>
                </mc:Fallback>
              </mc:AlternateContent>
            </w:r>
            <w:r>
              <w:rPr>
                <w:noProof/>
                <w:color w:val="404040" w:themeColor="text1" w:themeTint="BF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0046F6E8" wp14:editId="3D7AD682">
                      <wp:simplePos x="0" y="0"/>
                      <wp:positionH relativeFrom="column">
                        <wp:posOffset>2751455</wp:posOffset>
                      </wp:positionH>
                      <wp:positionV relativeFrom="paragraph">
                        <wp:posOffset>248920</wp:posOffset>
                      </wp:positionV>
                      <wp:extent cx="1" cy="0"/>
                      <wp:effectExtent l="0" t="0" r="0" b="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bg2">
                                    <a:lumMod val="2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64B9C42" id="Straight Connector 11" o:spid="_x0000_s1026" style="position:absolute;flip:x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65pt,19.6pt" to="216.65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" strokecolor="#484329 [814]" strokeweight="2.25pt"/>
                  </w:pict>
                </mc:Fallback>
              </mc:AlternateContent>
            </w:r>
            <w:r>
              <w:rPr>
                <w:noProof/>
                <w:color w:val="404040" w:themeColor="text1" w:themeTint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 wp14:anchorId="2C8403DC" wp14:editId="5F94CD7C">
                      <wp:simplePos x="0" y="0"/>
                      <wp:positionH relativeFrom="column">
                        <wp:posOffset>598805</wp:posOffset>
                      </wp:positionH>
                      <wp:positionV relativeFrom="paragraph">
                        <wp:posOffset>248920</wp:posOffset>
                      </wp:positionV>
                      <wp:extent cx="3390900" cy="314325"/>
                      <wp:effectExtent l="0" t="76200" r="0" b="9525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90900" cy="314325"/>
                                <a:chOff x="0" y="0"/>
                                <a:chExt cx="3390900" cy="314325"/>
                              </a:xfrm>
                            </wpg:grpSpPr>
                            <wps:wsp>
                              <wps:cNvPr id="2" name="Straight Arrow Connector 2"/>
                              <wps:cNvCnPr/>
                              <wps:spPr>
                                <a:xfrm>
                                  <a:off x="0" y="0"/>
                                  <a:ext cx="3390900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Text Box 5"/>
                              <wps:cNvSpPr txBox="1"/>
                              <wps:spPr>
                                <a:xfrm>
                                  <a:off x="1457325" y="38100"/>
                                  <a:ext cx="200025" cy="2762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3CCD086" w14:textId="77777777" w:rsidR="00BA0B36" w:rsidRPr="002F1D4C" w:rsidRDefault="00BA0B36">
                                    <w:pPr>
                                      <w:rPr>
                                        <w:sz w:val="32"/>
                                      </w:rPr>
                                    </w:pPr>
                                    <w:r w:rsidRPr="002F1D4C">
                                      <w:rPr>
                                        <w:sz w:val="3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8403DC" id="Group 7" o:spid="_x0000_s1029" style="position:absolute;left:0;text-align:left;margin-left:47.15pt;margin-top:19.6pt;width:267pt;height:24.75pt;z-index:251654656;mso-width-relative:margin;mso-height-relative:margin" coordsize="33909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2" o:spid="_x0000_s1030" type="#_x0000_t32" style="position:absolute;width:3390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" strokecolor="#404040 [2429]" strokeweight="1.5pt">
                        <v:stroke endarrow="open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" o:spid="_x0000_s1031" type="#_x0000_t202" style="position:absolute;left:14573;top:381;width:200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" fillcolor="white [3201]" stroked="f" strokeweight=".5pt">
                        <v:textbox>
                          <w:txbxContent>
                            <w:p w14:paraId="13CCD086" w14:textId="77777777" w:rsidR="00BA0B36" w:rsidRPr="002F1D4C" w:rsidRDefault="00BA0B36">
                              <w:pPr>
                                <w:rPr>
                                  <w:sz w:val="32"/>
                                </w:rPr>
                              </w:pPr>
                              <w:r w:rsidRPr="002F1D4C">
                                <w:rPr>
                                  <w:sz w:val="3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color w:val="404040" w:themeColor="text1" w:themeTint="BF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 wp14:anchorId="6A9C0196" wp14:editId="7DF5B4C6">
                      <wp:simplePos x="0" y="0"/>
                      <wp:positionH relativeFrom="column">
                        <wp:posOffset>2199005</wp:posOffset>
                      </wp:positionH>
                      <wp:positionV relativeFrom="paragraph">
                        <wp:posOffset>248920</wp:posOffset>
                      </wp:positionV>
                      <wp:extent cx="19050" cy="0"/>
                      <wp:effectExtent l="0" t="19050" r="19050" b="3810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050" cy="0"/>
                              </a:xfrm>
                              <a:prstGeom prst="line">
                                <a:avLst/>
                              </a:prstGeom>
                              <a:ln w="5715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47EAD84" id="Straight Connector 4" o:spid="_x0000_s1026" style="position:absolute;z-index:2516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15pt,19.6pt" to="174.65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" strokecolor="#404040 [2429]" strokeweight="4.5pt"/>
                  </w:pict>
                </mc:Fallback>
              </mc:AlternateContent>
            </w:r>
            <w:r>
              <w:rPr>
                <w:color w:val="404040" w:themeColor="text1" w:themeTint="BF"/>
                <w:sz w:val="28"/>
                <w:szCs w:val="28"/>
              </w:rPr>
              <w:t xml:space="preserve">         -</w:t>
            </w:r>
            <w:r w:rsidRPr="002F1D4C">
              <w:rPr>
                <w:b/>
                <w:sz w:val="28"/>
                <w:szCs w:val="28"/>
              </w:rPr>
              <w:sym w:font="Symbol" w:char="F0A5"/>
            </w:r>
            <w:r>
              <w:rPr>
                <w:b/>
                <w:sz w:val="28"/>
                <w:szCs w:val="28"/>
              </w:rPr>
              <w:t xml:space="preserve">                                                                     +</w:t>
            </w:r>
            <w:r w:rsidRPr="002F1D4C">
              <w:rPr>
                <w:b/>
                <w:sz w:val="28"/>
                <w:szCs w:val="28"/>
              </w:rPr>
              <w:sym w:font="Symbol" w:char="F0A5"/>
            </w:r>
          </w:p>
          <w:p w14:paraId="67CB03F1" w14:textId="77777777" w:rsidR="00E16A14" w:rsidRDefault="00E16A14" w:rsidP="002F1D4C">
            <w:pPr>
              <w:spacing w:before="120" w:after="120"/>
              <w:ind w:right="48"/>
              <w:jc w:val="both"/>
              <w:rPr>
                <w:i/>
                <w:sz w:val="28"/>
                <w:szCs w:val="28"/>
              </w:rPr>
            </w:pPr>
          </w:p>
          <w:p w14:paraId="72632085" w14:textId="77777777" w:rsidR="002F1D4C" w:rsidRPr="002F1D4C" w:rsidRDefault="002F1D4C" w:rsidP="002F1D4C">
            <w:pPr>
              <w:spacing w:before="120" w:after="120"/>
              <w:ind w:right="48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860" w:type="dxa"/>
            <w:gridSpan w:val="2"/>
            <w:shd w:val="clear" w:color="auto" w:fill="auto"/>
          </w:tcPr>
          <w:p w14:paraId="5FE384B4" w14:textId="77777777" w:rsidR="00E16A14" w:rsidRDefault="00E16A14" w:rsidP="009328CC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</w:tr>
      <w:tr w:rsidR="008D0ADC" w:rsidRPr="00090AD2" w14:paraId="63EBC569" w14:textId="77777777" w:rsidTr="003E79D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1169" w:type="dxa"/>
            <w:gridSpan w:val="2"/>
            <w:shd w:val="clear" w:color="auto" w:fill="auto"/>
          </w:tcPr>
          <w:p w14:paraId="1FEA74A0" w14:textId="77777777" w:rsidR="008D0ADC" w:rsidRPr="00090AD2" w:rsidRDefault="008D0ADC" w:rsidP="008D0ADC">
            <w:pPr>
              <w:jc w:val="center"/>
              <w:rPr>
                <w:sz w:val="28"/>
                <w:szCs w:val="28"/>
                <w:lang w:val="nl-NL"/>
              </w:rPr>
            </w:pPr>
            <w:r w:rsidRPr="00090AD2">
              <w:rPr>
                <w:sz w:val="28"/>
                <w:szCs w:val="28"/>
                <w:lang w:val="nl-NL"/>
              </w:rPr>
              <w:t xml:space="preserve">Câu </w:t>
            </w:r>
            <w:r w:rsidR="00E16A14">
              <w:rPr>
                <w:sz w:val="28"/>
                <w:szCs w:val="28"/>
                <w:lang w:val="nl-NL"/>
              </w:rPr>
              <w:t>3</w:t>
            </w:r>
          </w:p>
          <w:p w14:paraId="0088E1A4" w14:textId="77777777" w:rsidR="008D0ADC" w:rsidRPr="00090AD2" w:rsidRDefault="008D0ADC" w:rsidP="008D0ADC">
            <w:pPr>
              <w:jc w:val="center"/>
              <w:rPr>
                <w:sz w:val="28"/>
                <w:szCs w:val="28"/>
                <w:lang w:val="nl-NL"/>
              </w:rPr>
            </w:pPr>
            <w:r w:rsidRPr="00090AD2">
              <w:rPr>
                <w:sz w:val="28"/>
                <w:szCs w:val="28"/>
                <w:lang w:val="nl-NL"/>
              </w:rPr>
              <w:t>(</w:t>
            </w:r>
            <w:r>
              <w:rPr>
                <w:sz w:val="28"/>
                <w:szCs w:val="28"/>
                <w:lang w:val="nl-NL"/>
              </w:rPr>
              <w:t>1</w:t>
            </w:r>
            <w:r w:rsidRPr="00090AD2">
              <w:rPr>
                <w:sz w:val="28"/>
                <w:szCs w:val="28"/>
                <w:lang w:val="nl-NL"/>
              </w:rPr>
              <w:t>.0 đ</w:t>
            </w:r>
            <w:r>
              <w:rPr>
                <w:sz w:val="28"/>
                <w:szCs w:val="28"/>
                <w:lang w:val="nl-NL"/>
              </w:rPr>
              <w:t>)</w:t>
            </w:r>
          </w:p>
        </w:tc>
        <w:tc>
          <w:tcPr>
            <w:tcW w:w="8461" w:type="dxa"/>
            <w:gridSpan w:val="2"/>
            <w:shd w:val="clear" w:color="auto" w:fill="auto"/>
          </w:tcPr>
          <w:p w14:paraId="1E44F6F2" w14:textId="77777777" w:rsidR="00792144" w:rsidRDefault="00A8084F" w:rsidP="004D21BE">
            <w:pPr>
              <w:spacing w:before="120" w:after="120" w:line="360" w:lineRule="auto"/>
              <w:ind w:right="43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Gọi quãng đường AB là x (km), x &gt; 0</w:t>
            </w:r>
          </w:p>
          <w:p w14:paraId="56C25564" w14:textId="77777777" w:rsidR="00A8084F" w:rsidRDefault="00A8084F" w:rsidP="004D21BE">
            <w:pPr>
              <w:spacing w:before="120" w:after="120" w:line="360" w:lineRule="auto"/>
              <w:ind w:right="43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Thời gian đi từ A đến B l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40</m:t>
                  </m:r>
                </m:den>
              </m:f>
            </m:oMath>
          </w:p>
          <w:p w14:paraId="7852BA80" w14:textId="77777777" w:rsidR="00A8084F" w:rsidRDefault="00A8084F" w:rsidP="004D21BE">
            <w:pPr>
              <w:spacing w:before="120" w:after="120" w:line="360" w:lineRule="auto"/>
              <w:ind w:right="43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Thời gian về l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0</m:t>
                  </m:r>
                </m:den>
              </m:f>
            </m:oMath>
          </w:p>
          <w:p w14:paraId="18C9A881" w14:textId="77777777" w:rsidR="00A8084F" w:rsidRDefault="00A8084F" w:rsidP="004D21BE">
            <w:pPr>
              <w:spacing w:before="120" w:after="120" w:line="360" w:lineRule="auto"/>
              <w:ind w:right="43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Tổng thời gian: 3 giờ 30 phút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</m:t>
              </m:r>
            </m:oMath>
            <w:r>
              <w:rPr>
                <w:sz w:val="28"/>
                <w:szCs w:val="28"/>
                <w:lang w:val="nl-NL"/>
              </w:rPr>
              <w:t>giờ</w:t>
            </w:r>
          </w:p>
          <w:p w14:paraId="0B5214D7" w14:textId="77777777" w:rsidR="00A8084F" w:rsidRDefault="00A8084F" w:rsidP="004D21BE">
            <w:pPr>
              <w:spacing w:before="120" w:after="120" w:line="360" w:lineRule="auto"/>
              <w:ind w:right="43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Theo đề bài ta có phương trình:</w:t>
            </w:r>
          </w:p>
          <w:p w14:paraId="66F62384" w14:textId="77777777" w:rsidR="00A8084F" w:rsidRPr="00A8084F" w:rsidRDefault="00922B80" w:rsidP="004D21BE">
            <w:pPr>
              <w:spacing w:before="120" w:after="120" w:line="360" w:lineRule="auto"/>
              <w:ind w:right="43"/>
              <w:jc w:val="both"/>
              <w:rPr>
                <w:sz w:val="28"/>
                <w:szCs w:val="28"/>
                <w:lang w:val="nl-NL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4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30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2</m:t>
                    </m:r>
                  </m:den>
                </m:f>
              </m:oMath>
            </m:oMathPara>
          </w:p>
          <w:p w14:paraId="0BBD6DA0" w14:textId="77777777" w:rsidR="00A8084F" w:rsidRPr="00A8084F" w:rsidRDefault="00A8084F" w:rsidP="004D21BE">
            <w:pPr>
              <w:spacing w:before="120" w:after="120" w:line="360" w:lineRule="auto"/>
              <w:ind w:left="48" w:right="43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3x+4x=420</m:t>
                </m:r>
              </m:oMath>
            </m:oMathPara>
          </w:p>
          <w:p w14:paraId="7D235176" w14:textId="77777777" w:rsidR="00A8084F" w:rsidRPr="00A8084F" w:rsidRDefault="00A8084F" w:rsidP="004D21BE">
            <w:pPr>
              <w:spacing w:before="120" w:after="120" w:line="360" w:lineRule="auto"/>
              <w:ind w:left="48" w:right="43"/>
              <w:jc w:val="both"/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60</m:t>
                </m:r>
              </m:oMath>
            </m:oMathPara>
          </w:p>
          <w:p w14:paraId="4EF920DD" w14:textId="77777777" w:rsidR="00A8084F" w:rsidRPr="00792144" w:rsidRDefault="00A8084F" w:rsidP="004D21BE">
            <w:pPr>
              <w:spacing w:before="120" w:after="120" w:line="360" w:lineRule="auto"/>
              <w:ind w:left="48" w:right="43"/>
              <w:jc w:val="both"/>
              <w:rPr>
                <w:sz w:val="28"/>
                <w:szCs w:val="28"/>
                <w:vertAlign w:val="superscript"/>
                <w:lang w:val="nl-NL"/>
              </w:rPr>
            </w:pPr>
            <w:r>
              <w:rPr>
                <w:sz w:val="28"/>
                <w:szCs w:val="28"/>
              </w:rPr>
              <w:t>Vậy quãng đường AB dài 60 km</w:t>
            </w:r>
          </w:p>
        </w:tc>
        <w:tc>
          <w:tcPr>
            <w:tcW w:w="860" w:type="dxa"/>
            <w:gridSpan w:val="2"/>
            <w:shd w:val="clear" w:color="auto" w:fill="auto"/>
          </w:tcPr>
          <w:p w14:paraId="466EA802" w14:textId="77777777" w:rsidR="004D21BE" w:rsidRDefault="004D21BE" w:rsidP="004D21BE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</w:p>
          <w:p w14:paraId="1E3039E2" w14:textId="77777777" w:rsidR="000F098C" w:rsidRDefault="000F098C" w:rsidP="004D21BE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14:paraId="3B294ED2" w14:textId="77777777" w:rsidR="004D21BE" w:rsidRDefault="004D21BE" w:rsidP="004D21BE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</w:p>
          <w:p w14:paraId="3AC19F36" w14:textId="77777777" w:rsidR="004D21BE" w:rsidRDefault="004D21BE" w:rsidP="004D21BE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</w:p>
          <w:p w14:paraId="3105BB0D" w14:textId="77777777" w:rsidR="004D21BE" w:rsidRDefault="004D21BE" w:rsidP="004D21BE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14:paraId="43E5B2CC" w14:textId="77777777" w:rsidR="004D21BE" w:rsidRDefault="004D21BE" w:rsidP="004D21BE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</w:p>
          <w:p w14:paraId="5E09041D" w14:textId="77777777" w:rsidR="000F098C" w:rsidRDefault="000F098C" w:rsidP="004D21BE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4D21BE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</w:p>
          <w:p w14:paraId="1AEFBBBB" w14:textId="77777777" w:rsidR="004D21BE" w:rsidRDefault="004D21BE" w:rsidP="004D21BE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</w:p>
          <w:p w14:paraId="7A01BDB0" w14:textId="77777777" w:rsidR="004D21BE" w:rsidRDefault="004D21BE" w:rsidP="004D21BE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</w:p>
          <w:p w14:paraId="2FD6F117" w14:textId="77777777" w:rsidR="000F098C" w:rsidRPr="009A0FE7" w:rsidRDefault="000F098C" w:rsidP="004D21BE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B029BC" w:rsidRPr="00090AD2" w14:paraId="15047EC5" w14:textId="77777777" w:rsidTr="003E79D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1169" w:type="dxa"/>
            <w:gridSpan w:val="2"/>
            <w:shd w:val="clear" w:color="auto" w:fill="auto"/>
          </w:tcPr>
          <w:p w14:paraId="670146FA" w14:textId="77777777" w:rsidR="00B029BC" w:rsidRPr="00090AD2" w:rsidRDefault="00B029BC" w:rsidP="00B029BC">
            <w:pPr>
              <w:jc w:val="center"/>
              <w:rPr>
                <w:sz w:val="28"/>
                <w:szCs w:val="28"/>
                <w:lang w:val="nl-NL"/>
              </w:rPr>
            </w:pPr>
            <w:r w:rsidRPr="00090AD2">
              <w:rPr>
                <w:sz w:val="28"/>
                <w:szCs w:val="28"/>
                <w:lang w:val="nl-NL"/>
              </w:rPr>
              <w:lastRenderedPageBreak/>
              <w:t xml:space="preserve">Câu </w:t>
            </w:r>
            <w:r>
              <w:rPr>
                <w:sz w:val="28"/>
                <w:szCs w:val="28"/>
                <w:lang w:val="nl-NL"/>
              </w:rPr>
              <w:t>4</w:t>
            </w:r>
          </w:p>
          <w:p w14:paraId="370CCBFF" w14:textId="77777777" w:rsidR="00B029BC" w:rsidRPr="00090AD2" w:rsidRDefault="00B029BC" w:rsidP="00B029BC">
            <w:pPr>
              <w:jc w:val="center"/>
              <w:rPr>
                <w:sz w:val="28"/>
                <w:szCs w:val="28"/>
                <w:lang w:val="nl-NL"/>
              </w:rPr>
            </w:pPr>
            <w:r w:rsidRPr="00090AD2">
              <w:rPr>
                <w:sz w:val="28"/>
                <w:szCs w:val="28"/>
                <w:lang w:val="nl-NL"/>
              </w:rPr>
              <w:t>(</w:t>
            </w:r>
            <w:r>
              <w:rPr>
                <w:sz w:val="28"/>
                <w:szCs w:val="28"/>
                <w:lang w:val="nl-NL"/>
              </w:rPr>
              <w:t>1</w:t>
            </w:r>
            <w:r w:rsidRPr="00090AD2">
              <w:rPr>
                <w:sz w:val="28"/>
                <w:szCs w:val="28"/>
                <w:lang w:val="nl-NL"/>
              </w:rPr>
              <w:t>.0 đ</w:t>
            </w:r>
            <w:r>
              <w:rPr>
                <w:sz w:val="28"/>
                <w:szCs w:val="28"/>
                <w:lang w:val="nl-NL"/>
              </w:rPr>
              <w:t>)</w:t>
            </w:r>
          </w:p>
        </w:tc>
        <w:tc>
          <w:tcPr>
            <w:tcW w:w="84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92E5C2" w14:textId="77777777" w:rsidR="00B029BC" w:rsidRPr="00767F61" w:rsidRDefault="00B029BC" w:rsidP="00B029BC">
            <w:pPr>
              <w:jc w:val="both"/>
              <w:rPr>
                <w:bCs/>
                <w:sz w:val="26"/>
                <w:szCs w:val="26"/>
              </w:rPr>
            </w:pPr>
            <w:r w:rsidRPr="00767F61">
              <w:rPr>
                <w:bCs/>
                <w:sz w:val="26"/>
                <w:szCs w:val="26"/>
              </w:rPr>
              <w:t xml:space="preserve">Vì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 w:rsidRPr="00767F61">
              <w:rPr>
                <w:bCs/>
                <w:sz w:val="26"/>
                <w:szCs w:val="26"/>
              </w:rPr>
              <w:t xml:space="preserve">ACE </w:t>
            </w:r>
            <w:r w:rsidRPr="00767F61">
              <w:rPr>
                <w:noProof/>
                <w:sz w:val="26"/>
                <w:szCs w:val="26"/>
              </w:rPr>
              <w:drawing>
                <wp:inline distT="0" distB="0" distL="0" distR="0" wp14:anchorId="4A80907D" wp14:editId="4133F522">
                  <wp:extent cx="205740" cy="114300"/>
                  <wp:effectExtent l="0" t="0" r="381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074" cy="131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 w:rsidRPr="00767F61">
              <w:rPr>
                <w:bCs/>
                <w:sz w:val="26"/>
                <w:szCs w:val="26"/>
              </w:rPr>
              <w:t>BCD nên</w:t>
            </w:r>
          </w:p>
          <w:p w14:paraId="678522C9" w14:textId="77777777" w:rsidR="00B029BC" w:rsidRPr="00767F61" w:rsidRDefault="00B029BC" w:rsidP="00B029BC">
            <w:pPr>
              <w:jc w:val="both"/>
              <w:rPr>
                <w:sz w:val="26"/>
                <w:szCs w:val="26"/>
              </w:rPr>
            </w:pPr>
            <w:r w:rsidRPr="00767F61">
              <w:rPr>
                <w:position w:val="-116"/>
                <w:sz w:val="26"/>
                <w:szCs w:val="26"/>
              </w:rPr>
              <w:object w:dxaOrig="5460" w:dyaOrig="2439" w14:anchorId="0CEF90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2.95pt;height:122.6pt" o:ole="">
                  <v:imagedata r:id="rId9" o:title=""/>
                </v:shape>
                <o:OLEObject Type="Embed" ProgID="Equation.DSMT4" ShapeID="_x0000_i1025" DrawAspect="Content" ObjectID="_1740685598" r:id="rId10"/>
              </w:object>
            </w:r>
          </w:p>
          <w:p w14:paraId="08DE54FF" w14:textId="799454A7" w:rsidR="00B029BC" w:rsidRPr="00F85A29" w:rsidRDefault="00B029BC" w:rsidP="00B029BC">
            <w:pPr>
              <w:spacing w:before="120" w:after="120"/>
              <w:rPr>
                <w:sz w:val="28"/>
                <w:szCs w:val="28"/>
                <w:lang w:val="nl-NL"/>
              </w:rPr>
            </w:pPr>
            <w:r w:rsidRPr="00767F61">
              <w:rPr>
                <w:sz w:val="26"/>
                <w:szCs w:val="26"/>
              </w:rPr>
              <w:t>Vậy chiều rộng con sông AB khoảng 92,6m</w:t>
            </w:r>
          </w:p>
        </w:tc>
        <w:tc>
          <w:tcPr>
            <w:tcW w:w="8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E37CF1" w14:textId="77777777" w:rsidR="00B029BC" w:rsidRDefault="00B029BC" w:rsidP="00B029B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14:paraId="563D20D6" w14:textId="77777777" w:rsidR="00B029BC" w:rsidRDefault="00B029BC" w:rsidP="00B029B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14:paraId="02219DB8" w14:textId="77777777" w:rsidR="00B029BC" w:rsidRDefault="00B029BC" w:rsidP="00B029BC">
            <w:pPr>
              <w:rPr>
                <w:sz w:val="26"/>
                <w:szCs w:val="26"/>
              </w:rPr>
            </w:pPr>
          </w:p>
          <w:p w14:paraId="5EAC4581" w14:textId="77777777" w:rsidR="00B029BC" w:rsidRDefault="00B029BC" w:rsidP="00B029BC">
            <w:pPr>
              <w:rPr>
                <w:sz w:val="26"/>
                <w:szCs w:val="26"/>
              </w:rPr>
            </w:pPr>
          </w:p>
          <w:p w14:paraId="11F33F68" w14:textId="77777777" w:rsidR="00B029BC" w:rsidRDefault="00B029BC" w:rsidP="00B029BC">
            <w:pPr>
              <w:rPr>
                <w:sz w:val="26"/>
                <w:szCs w:val="26"/>
              </w:rPr>
            </w:pPr>
          </w:p>
          <w:p w14:paraId="3BD44595" w14:textId="77777777" w:rsidR="00B029BC" w:rsidRDefault="00B029BC" w:rsidP="00B029BC">
            <w:pPr>
              <w:rPr>
                <w:sz w:val="26"/>
                <w:szCs w:val="26"/>
              </w:rPr>
            </w:pPr>
          </w:p>
          <w:p w14:paraId="597E45EF" w14:textId="77777777" w:rsidR="00B029BC" w:rsidRDefault="00B029BC" w:rsidP="00B029B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14:paraId="5C4DD5BD" w14:textId="77777777" w:rsidR="00B029BC" w:rsidRDefault="00B029BC" w:rsidP="00B029BC">
            <w:pPr>
              <w:rPr>
                <w:sz w:val="26"/>
                <w:szCs w:val="26"/>
              </w:rPr>
            </w:pPr>
          </w:p>
          <w:p w14:paraId="310D8D6D" w14:textId="77777777" w:rsidR="00B029BC" w:rsidRDefault="00B029BC" w:rsidP="00B029BC">
            <w:pPr>
              <w:rPr>
                <w:sz w:val="26"/>
                <w:szCs w:val="26"/>
              </w:rPr>
            </w:pPr>
          </w:p>
          <w:p w14:paraId="138FF707" w14:textId="6FF7594C" w:rsidR="00B029BC" w:rsidRPr="00FA0B6C" w:rsidRDefault="00B029BC" w:rsidP="00B029BC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8D0ADC" w:rsidRPr="00090AD2" w14:paraId="2CB25E6D" w14:textId="77777777" w:rsidTr="003E79D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3248"/>
        </w:trPr>
        <w:tc>
          <w:tcPr>
            <w:tcW w:w="1169" w:type="dxa"/>
            <w:gridSpan w:val="2"/>
            <w:shd w:val="clear" w:color="auto" w:fill="auto"/>
          </w:tcPr>
          <w:p w14:paraId="687FFA05" w14:textId="77777777" w:rsidR="008D0ADC" w:rsidRPr="00090AD2" w:rsidRDefault="008D0ADC" w:rsidP="008D0ADC">
            <w:pPr>
              <w:jc w:val="center"/>
              <w:rPr>
                <w:sz w:val="28"/>
                <w:szCs w:val="28"/>
                <w:lang w:val="nl-NL"/>
              </w:rPr>
            </w:pPr>
            <w:r w:rsidRPr="00090AD2">
              <w:rPr>
                <w:sz w:val="28"/>
                <w:szCs w:val="28"/>
                <w:lang w:val="nl-NL"/>
              </w:rPr>
              <w:t xml:space="preserve">Câu </w:t>
            </w:r>
            <w:r w:rsidR="00A8084F">
              <w:rPr>
                <w:sz w:val="28"/>
                <w:szCs w:val="28"/>
                <w:lang w:val="nl-NL"/>
              </w:rPr>
              <w:t>5</w:t>
            </w:r>
          </w:p>
          <w:p w14:paraId="10A78356" w14:textId="77777777" w:rsidR="008D0ADC" w:rsidRPr="00090AD2" w:rsidRDefault="008D0ADC" w:rsidP="008D0ADC">
            <w:pPr>
              <w:jc w:val="center"/>
              <w:rPr>
                <w:sz w:val="28"/>
                <w:szCs w:val="28"/>
                <w:lang w:val="nl-NL"/>
              </w:rPr>
            </w:pPr>
            <w:r w:rsidRPr="00090AD2">
              <w:rPr>
                <w:sz w:val="28"/>
                <w:szCs w:val="28"/>
                <w:lang w:val="nl-NL"/>
              </w:rPr>
              <w:t>(</w:t>
            </w:r>
            <w:r>
              <w:rPr>
                <w:sz w:val="28"/>
                <w:szCs w:val="28"/>
                <w:lang w:val="nl-NL"/>
              </w:rPr>
              <w:t>1</w:t>
            </w:r>
            <w:r w:rsidRPr="00090AD2">
              <w:rPr>
                <w:sz w:val="28"/>
                <w:szCs w:val="28"/>
                <w:lang w:val="nl-NL"/>
              </w:rPr>
              <w:t>.0 đ</w:t>
            </w:r>
            <w:r>
              <w:rPr>
                <w:sz w:val="28"/>
                <w:szCs w:val="28"/>
                <w:lang w:val="nl-NL"/>
              </w:rPr>
              <w:t>)</w:t>
            </w:r>
          </w:p>
        </w:tc>
        <w:tc>
          <w:tcPr>
            <w:tcW w:w="8461" w:type="dxa"/>
            <w:gridSpan w:val="2"/>
            <w:shd w:val="clear" w:color="auto" w:fill="auto"/>
          </w:tcPr>
          <w:p w14:paraId="056634D7" w14:textId="77777777" w:rsidR="000E2D3C" w:rsidRDefault="000E2D3C" w:rsidP="006278AE">
            <w:pPr>
              <w:pStyle w:val="ListParagraph"/>
              <w:spacing w:before="120" w:after="12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ổi đơn vị: 50 cm = 0.5 m</w:t>
            </w:r>
          </w:p>
          <w:p w14:paraId="3D05D13B" w14:textId="77777777" w:rsidR="000E2D3C" w:rsidRDefault="000E2D3C" w:rsidP="006278AE">
            <w:pPr>
              <w:pStyle w:val="ListParagraph"/>
              <w:spacing w:before="120" w:after="12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HS tính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c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20 . 16=320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14:paraId="233895F5" w14:textId="77777777" w:rsidR="000E2D3C" w:rsidRDefault="000E2D3C" w:rsidP="006278AE">
            <w:pPr>
              <w:pStyle w:val="ListParagraph"/>
              <w:spacing w:before="120" w:after="12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HS tính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vườn hoa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0-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 xml:space="preserve">. (16-2) =252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14:paraId="4CDDA375" w14:textId="77777777" w:rsidR="000E2D3C" w:rsidRDefault="000E2D3C" w:rsidP="006278AE">
            <w:pPr>
              <w:pStyle w:val="ListParagraph"/>
              <w:spacing w:before="120" w:after="120" w:line="360" w:lineRule="auto"/>
              <w:rPr>
                <w:sz w:val="28"/>
                <w:szCs w:val="28"/>
              </w:rPr>
            </w:pPr>
            <w:r w:rsidRPr="000E2D3C">
              <w:rPr>
                <w:sz w:val="28"/>
                <w:szCs w:val="28"/>
              </w:rPr>
              <w:sym w:font="Wingdings" w:char="F0E0"/>
            </w:r>
            <w:r>
              <w:rPr>
                <w:sz w:val="28"/>
                <w:szCs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28"/>
                    </w:rPr>
                    <m:t xml:space="preserve">lối đi </m:t>
                  </m:r>
                </m:sub>
              </m:sSub>
              <m:r>
                <w:rPr>
                  <w:rFonts w:ascii="Cambria Math" w:hAnsi="Cambria Math"/>
                  <w:sz w:val="32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6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6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36"/>
                      <w:szCs w:val="28"/>
                    </w:rPr>
                    <m:t>hc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36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6"/>
                      <w:szCs w:val="28"/>
                    </w:rPr>
                    <m:t>-s</m:t>
                  </m:r>
                </m:e>
                <m:sub>
                  <m:r>
                    <w:rPr>
                      <w:rFonts w:ascii="Cambria Math" w:hAnsi="Cambria Math"/>
                      <w:sz w:val="36"/>
                      <w:szCs w:val="28"/>
                    </w:rPr>
                    <m:t>vườn hoa</m:t>
                  </m:r>
                </m:sub>
              </m:sSub>
              <m:r>
                <w:rPr>
                  <w:rFonts w:ascii="Cambria Math" w:hAnsi="Cambria Math"/>
                  <w:sz w:val="32"/>
                  <w:szCs w:val="28"/>
                </w:rPr>
                <m:t xml:space="preserve">=68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28"/>
                    </w:rPr>
                    <m:t>2</m:t>
                  </m:r>
                </m:sup>
              </m:sSup>
            </m:oMath>
          </w:p>
          <w:p w14:paraId="6DD495F8" w14:textId="77777777" w:rsidR="009B631A" w:rsidRPr="006278AE" w:rsidRDefault="000E2D3C" w:rsidP="006278AE">
            <w:pPr>
              <w:pStyle w:val="ListParagraph"/>
              <w:spacing w:before="120" w:after="12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tính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viên gạch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.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 xml:space="preserve"> =0.25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14:paraId="0F8A3C77" w14:textId="77777777" w:rsidR="006278AE" w:rsidRPr="006278AE" w:rsidRDefault="006278AE" w:rsidP="006278AE">
            <w:pPr>
              <w:pStyle w:val="ListParagraph"/>
              <w:spacing w:before="120" w:after="12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S tính số viên gạch = 68 : 0.25 = 272 viên</w:t>
            </w:r>
          </w:p>
        </w:tc>
        <w:tc>
          <w:tcPr>
            <w:tcW w:w="860" w:type="dxa"/>
            <w:gridSpan w:val="2"/>
            <w:shd w:val="clear" w:color="auto" w:fill="auto"/>
          </w:tcPr>
          <w:p w14:paraId="453E4DF6" w14:textId="77777777" w:rsidR="006278AE" w:rsidRDefault="006278AE" w:rsidP="009328C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0241C112" w14:textId="77777777" w:rsidR="008D0ADC" w:rsidRDefault="009328CC" w:rsidP="009328C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25</w:t>
            </w:r>
          </w:p>
          <w:p w14:paraId="2F9875D4" w14:textId="77777777" w:rsidR="009328CC" w:rsidRDefault="009328CC" w:rsidP="009328C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25</w:t>
            </w:r>
          </w:p>
          <w:p w14:paraId="06ED18E4" w14:textId="77777777" w:rsidR="009328CC" w:rsidRDefault="009328CC" w:rsidP="009328C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25</w:t>
            </w:r>
          </w:p>
          <w:p w14:paraId="50E0A943" w14:textId="77777777" w:rsidR="006278AE" w:rsidRDefault="006278AE" w:rsidP="009328C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55CA3F4A" w14:textId="77777777" w:rsidR="006278AE" w:rsidRDefault="006278AE" w:rsidP="009328C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4AEACC74" w14:textId="77777777" w:rsidR="009328CC" w:rsidRPr="00090AD2" w:rsidRDefault="009328CC" w:rsidP="009328C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25</w:t>
            </w:r>
          </w:p>
        </w:tc>
      </w:tr>
      <w:tr w:rsidR="008D0ADC" w:rsidRPr="00090AD2" w14:paraId="411F419A" w14:textId="77777777" w:rsidTr="003E79D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5120"/>
        </w:trPr>
        <w:tc>
          <w:tcPr>
            <w:tcW w:w="1169" w:type="dxa"/>
            <w:gridSpan w:val="2"/>
            <w:shd w:val="clear" w:color="auto" w:fill="auto"/>
          </w:tcPr>
          <w:p w14:paraId="51DD3EBC" w14:textId="77777777" w:rsidR="008D0ADC" w:rsidRPr="00090AD2" w:rsidRDefault="008D0ADC" w:rsidP="008D0ADC">
            <w:pPr>
              <w:jc w:val="center"/>
              <w:rPr>
                <w:sz w:val="28"/>
                <w:szCs w:val="28"/>
                <w:lang w:val="nl-NL"/>
              </w:rPr>
            </w:pPr>
            <w:r w:rsidRPr="00090AD2">
              <w:rPr>
                <w:sz w:val="28"/>
                <w:szCs w:val="28"/>
                <w:lang w:val="nl-NL"/>
              </w:rPr>
              <w:t xml:space="preserve">Câu </w:t>
            </w:r>
            <w:r w:rsidR="00A8084F">
              <w:rPr>
                <w:sz w:val="28"/>
                <w:szCs w:val="28"/>
                <w:lang w:val="nl-NL"/>
              </w:rPr>
              <w:t>6</w:t>
            </w:r>
          </w:p>
          <w:p w14:paraId="2FBC828C" w14:textId="77777777" w:rsidR="008D0ADC" w:rsidRPr="00090AD2" w:rsidRDefault="008D0ADC" w:rsidP="008D0ADC">
            <w:pPr>
              <w:jc w:val="center"/>
              <w:rPr>
                <w:sz w:val="28"/>
                <w:szCs w:val="28"/>
                <w:lang w:val="nl-NL"/>
              </w:rPr>
            </w:pPr>
            <w:r w:rsidRPr="00090AD2">
              <w:rPr>
                <w:sz w:val="28"/>
                <w:szCs w:val="28"/>
                <w:lang w:val="nl-NL"/>
              </w:rPr>
              <w:t>(3.0 đ)</w:t>
            </w:r>
          </w:p>
        </w:tc>
        <w:tc>
          <w:tcPr>
            <w:tcW w:w="8461" w:type="dxa"/>
            <w:gridSpan w:val="2"/>
            <w:shd w:val="clear" w:color="auto" w:fill="auto"/>
          </w:tcPr>
          <w:p w14:paraId="6DE8FCF0" w14:textId="77777777" w:rsidR="003F1423" w:rsidRDefault="00D26DA4" w:rsidP="00BA0B36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6944" behindDoc="0" locked="0" layoutInCell="1" allowOverlap="1" wp14:anchorId="5625159A" wp14:editId="67BA9095">
                      <wp:simplePos x="0" y="0"/>
                      <wp:positionH relativeFrom="column">
                        <wp:posOffset>741680</wp:posOffset>
                      </wp:positionH>
                      <wp:positionV relativeFrom="paragraph">
                        <wp:posOffset>111760</wp:posOffset>
                      </wp:positionV>
                      <wp:extent cx="3067050" cy="2228850"/>
                      <wp:effectExtent l="0" t="0" r="19050" b="19050"/>
                      <wp:wrapNone/>
                      <wp:docPr id="29" name="Group 2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67050" cy="2228850"/>
                                <a:chOff x="0" y="0"/>
                                <a:chExt cx="3067050" cy="2228850"/>
                              </a:xfrm>
                            </wpg:grpSpPr>
                            <wps:wsp>
                              <wps:cNvPr id="122" name="Text Box 122"/>
                              <wps:cNvSpPr txBox="1"/>
                              <wps:spPr>
                                <a:xfrm>
                                  <a:off x="1000125" y="1933575"/>
                                  <a:ext cx="276225" cy="2952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8B99DC9" w14:textId="77777777" w:rsidR="00D26DA4" w:rsidRDefault="00D26DA4" w:rsidP="00D26DA4">
                                    <w:r>
                                      <w:t>K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8" name="Group 28"/>
                              <wpg:cNvGrpSpPr/>
                              <wpg:grpSpPr>
                                <a:xfrm>
                                  <a:off x="0" y="0"/>
                                  <a:ext cx="3067050" cy="2095500"/>
                                  <a:chOff x="0" y="0"/>
                                  <a:chExt cx="3067050" cy="2095500"/>
                                </a:xfrm>
                              </wpg:grpSpPr>
                              <wpg:grpSp>
                                <wpg:cNvPr id="26" name="Group 26"/>
                                <wpg:cNvGrpSpPr/>
                                <wpg:grpSpPr>
                                  <a:xfrm>
                                    <a:off x="0" y="0"/>
                                    <a:ext cx="3067050" cy="2095500"/>
                                    <a:chOff x="0" y="0"/>
                                    <a:chExt cx="3067050" cy="2095500"/>
                                  </a:xfrm>
                                </wpg:grpSpPr>
                                <wpg:grpSp>
                                  <wpg:cNvPr id="144" name="Group 144"/>
                                  <wpg:cNvGrpSpPr/>
                                  <wpg:grpSpPr>
                                    <a:xfrm>
                                      <a:off x="0" y="0"/>
                                      <a:ext cx="3067050" cy="2095500"/>
                                      <a:chOff x="581025" y="28575"/>
                                      <a:chExt cx="3067050" cy="2095500"/>
                                    </a:xfrm>
                                  </wpg:grpSpPr>
                                  <wpg:grpSp>
                                    <wpg:cNvPr id="139" name="Group 139"/>
                                    <wpg:cNvGrpSpPr/>
                                    <wpg:grpSpPr>
                                      <a:xfrm>
                                        <a:off x="581025" y="28575"/>
                                        <a:ext cx="3067050" cy="2095500"/>
                                        <a:chOff x="581025" y="28575"/>
                                        <a:chExt cx="3067050" cy="2095500"/>
                                      </a:xfrm>
                                    </wpg:grpSpPr>
                                    <wpg:grpSp>
                                      <wpg:cNvPr id="132" name="Group 132"/>
                                      <wpg:cNvGrpSpPr/>
                                      <wpg:grpSpPr>
                                        <a:xfrm>
                                          <a:off x="581025" y="28575"/>
                                          <a:ext cx="3067050" cy="2095500"/>
                                          <a:chOff x="581025" y="-9525"/>
                                          <a:chExt cx="3067050" cy="2095500"/>
                                        </a:xfrm>
                                      </wpg:grpSpPr>
                                      <wps:wsp>
                                        <wps:cNvPr id="120" name="Text Box 120"/>
                                        <wps:cNvSpPr txBox="1"/>
                                        <wps:spPr>
                                          <a:xfrm>
                                            <a:off x="1884461" y="600075"/>
                                            <a:ext cx="243205" cy="266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lt1"/>
                                          </a:solidFill>
                                          <a:ln w="6350">
                                            <a:solidFill>
                                              <a:schemeClr val="bg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1ED4F6E4" w14:textId="77777777" w:rsidR="00BA0B36" w:rsidRDefault="004D21BE" w:rsidP="003F1423">
                                              <w:pPr>
                                                <w:ind w:left="-144"/>
                                              </w:pPr>
                                              <w:r>
                                                <w:t>H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126" name="Group 126"/>
                                        <wpg:cNvGrpSpPr/>
                                        <wpg:grpSpPr>
                                          <a:xfrm>
                                            <a:off x="581025" y="-9525"/>
                                            <a:ext cx="3067050" cy="2095500"/>
                                            <a:chOff x="581025" y="-9525"/>
                                            <a:chExt cx="3067050" cy="2095500"/>
                                          </a:xfrm>
                                        </wpg:grpSpPr>
                                        <wpg:grpSp>
                                          <wpg:cNvPr id="125" name="Group 125"/>
                                          <wpg:cNvGrpSpPr/>
                                          <wpg:grpSpPr>
                                            <a:xfrm>
                                              <a:off x="582930" y="209550"/>
                                              <a:ext cx="2788919" cy="1876425"/>
                                              <a:chOff x="278130" y="209550"/>
                                              <a:chExt cx="2788919" cy="1876425"/>
                                            </a:xfrm>
                                          </wpg:grpSpPr>
                                          <wpg:grpSp>
                                            <wpg:cNvPr id="115" name="Group 115"/>
                                            <wpg:cNvGrpSpPr/>
                                            <wpg:grpSpPr>
                                              <a:xfrm>
                                                <a:off x="428625" y="209550"/>
                                                <a:ext cx="2638424" cy="1695449"/>
                                                <a:chOff x="288856" y="0"/>
                                                <a:chExt cx="1778069" cy="1228725"/>
                                              </a:xfrm>
                                            </wpg:grpSpPr>
                                            <wpg:grpSp>
                                              <wpg:cNvPr id="108" name="Group 108"/>
                                              <wpg:cNvGrpSpPr/>
                                              <wpg:grpSpPr>
                                                <a:xfrm>
                                                  <a:off x="288856" y="0"/>
                                                  <a:ext cx="1778069" cy="1228725"/>
                                                  <a:chOff x="288856" y="0"/>
                                                  <a:chExt cx="1778069" cy="1228725"/>
                                                </a:xfrm>
                                              </wpg:grpSpPr>
                                              <wps:wsp>
                                                <wps:cNvPr id="106" name="Straight Connector 106"/>
                                                <wps:cNvCnPr/>
                                                <wps:spPr>
                                                  <a:xfrm>
                                                    <a:off x="288856" y="1228725"/>
                                                    <a:ext cx="1778069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</wps:spPr>
                                                <wps:style>
                                                  <a:lnRef idx="1">
                                                    <a:schemeClr val="dk1"/>
                                                  </a:lnRef>
                                                  <a:fillRef idx="0">
                                                    <a:schemeClr val="dk1"/>
                                                  </a:fillRef>
                                                  <a:effectRef idx="0">
                                                    <a:schemeClr val="dk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107" name="Straight Connector 107"/>
                                                <wps:cNvCnPr/>
                                                <wps:spPr>
                                                  <a:xfrm>
                                                    <a:off x="381000" y="0"/>
                                                    <a:ext cx="1685925" cy="1228725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</wps:spPr>
                                                <wps:style>
                                                  <a:lnRef idx="1">
                                                    <a:schemeClr val="dk1"/>
                                                  </a:lnRef>
                                                  <a:fillRef idx="0">
                                                    <a:schemeClr val="dk1"/>
                                                  </a:fillRef>
                                                  <a:effectRef idx="0">
                                                    <a:schemeClr val="dk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109" name="Straight Connector 109"/>
                                              <wps:cNvCnPr/>
                                              <wps:spPr>
                                                <a:xfrm>
                                                  <a:off x="381000" y="0"/>
                                                  <a:ext cx="0" cy="122872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</wps:spPr>
                                              <wps:style>
                                                <a:lnRef idx="1">
                                                  <a:schemeClr val="dk1"/>
                                                </a:lnRef>
                                                <a:fillRef idx="0">
                                                  <a:schemeClr val="dk1"/>
                                                </a:fillRef>
                                                <a:effectRef idx="0">
                                                  <a:schemeClr val="dk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13" name="Straight Connector 113"/>
                                              <wps:cNvCnPr>
                                                <a:endCxn id="143" idx="1"/>
                                              </wps:cNvCnPr>
                                              <wps:spPr>
                                                <a:xfrm flipV="1">
                                                  <a:off x="381000" y="470544"/>
                                                  <a:ext cx="600107" cy="75818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</wps:spPr>
                                              <wps:style>
                                                <a:lnRef idx="1">
                                                  <a:schemeClr val="dk1"/>
                                                </a:lnRef>
                                                <a:fillRef idx="0">
                                                  <a:schemeClr val="dk1"/>
                                                </a:fillRef>
                                                <a:effectRef idx="0">
                                                  <a:schemeClr val="dk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116" name="Text Box 116"/>
                                            <wps:cNvSpPr txBox="1"/>
                                            <wps:spPr>
                                              <a:xfrm>
                                                <a:off x="278130" y="1847850"/>
                                                <a:ext cx="274320" cy="2381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chemeClr val="lt1"/>
                                              </a:solidFill>
                                              <a:ln w="6350">
                                                <a:solidFill>
                                                  <a:schemeClr val="bg1"/>
                                                </a:solidFill>
                                              </a:ln>
                                              <a:effectLst/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6BE8AB59" w14:textId="77777777" w:rsidR="00BA0B36" w:rsidRDefault="00BA0B36" w:rsidP="000C6859">
                                                  <w:r>
                                                    <w:t>A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17" name="Text Box 117"/>
                                          <wps:cNvSpPr txBox="1"/>
                                          <wps:spPr>
                                            <a:xfrm>
                                              <a:off x="581025" y="-9525"/>
                                              <a:ext cx="276225" cy="2571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lt1"/>
                                            </a:solidFill>
                                            <a:ln w="6350">
                                              <a:solidFill>
                                                <a:schemeClr val="bg1"/>
                                              </a:solidFill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6CCF0F47" w14:textId="77777777" w:rsidR="00BA0B36" w:rsidRDefault="00BA0B36">
                                                <w: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8" name="Text Box 118"/>
                                          <wps:cNvSpPr txBox="1"/>
                                          <wps:spPr>
                                            <a:xfrm>
                                              <a:off x="3371850" y="1800225"/>
                                              <a:ext cx="276225" cy="266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lt1"/>
                                            </a:solidFill>
                                            <a:ln w="6350">
                                              <a:solidFill>
                                                <a:schemeClr val="bg1"/>
                                              </a:solidFill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729E2696" w14:textId="77777777" w:rsidR="00BA0B36" w:rsidRDefault="00BA0B36">
                                                <w: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137" name="Rectangle 137"/>
                                      <wps:cNvSpPr/>
                                      <wps:spPr>
                                        <a:xfrm>
                                          <a:off x="866775" y="1885950"/>
                                          <a:ext cx="66675" cy="57150"/>
                                        </a:xfrm>
                                        <a:prstGeom prst="rect">
                                          <a:avLst/>
                                        </a:prstGeom>
                                        <a:ln w="3175"/>
                                      </wps:spPr>
                                      <wps:style>
                                        <a:lnRef idx="2">
                                          <a:schemeClr val="dk1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43" name="Rectangle 143"/>
                                    <wps:cNvSpPr/>
                                    <wps:spPr>
                                      <a:xfrm rot="2240506">
                                        <a:off x="1752600" y="885825"/>
                                        <a:ext cx="78421" cy="69774"/>
                                      </a:xfrm>
                                      <a:prstGeom prst="rect">
                                        <a:avLst/>
                                      </a:prstGeom>
                                      <a:ln w="3175"/>
                                    </wps:spPr>
                                    <wps:style>
                                      <a:lnRef idx="2">
                                        <a:schemeClr val="dk1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5" name="Straight Connector 25"/>
                                  <wps:cNvCnPr/>
                                  <wps:spPr>
                                    <a:xfrm>
                                      <a:off x="285750" y="219075"/>
                                      <a:ext cx="819150" cy="169545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7" name="Text Box 27"/>
                                <wps:cNvSpPr txBox="1"/>
                                <wps:spPr>
                                  <a:xfrm flipH="1">
                                    <a:off x="952500" y="1228725"/>
                                    <a:ext cx="196425" cy="2381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solidFill>
                                      <a:schemeClr val="bg1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2446A4F" w14:textId="77777777" w:rsidR="00D26DA4" w:rsidRDefault="00D26DA4" w:rsidP="00D26DA4">
                                      <w: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625159A" id="Group 29" o:spid="_x0000_s1032" style="position:absolute;margin-left:58.4pt;margin-top:8.8pt;width:241.5pt;height:175.5pt;z-index:251666944" coordsize="30670,22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">
                      <v:shape id="Text Box 122" o:spid="_x0000_s1033" type="#_x0000_t202" style="position:absolute;left:10001;top:19335;width:2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" fillcolor="white [3201]" strokecolor="white [3212]" strokeweight=".5pt">
                        <v:textbox>
                          <w:txbxContent>
                            <w:p w14:paraId="48B99DC9" w14:textId="77777777" w:rsidR="00D26DA4" w:rsidRDefault="00D26DA4" w:rsidP="00D26DA4">
                              <w:r>
                                <w:t>K</w:t>
                              </w:r>
                            </w:p>
                          </w:txbxContent>
                        </v:textbox>
                      </v:shape>
                      <v:group id="Group 28" o:spid="_x0000_s1034" style="position:absolute;width:30670;height:20955" coordsize="30670,20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<v:group id="Group 26" o:spid="_x0000_s1035" style="position:absolute;width:30670;height:20955" coordsize="30670,20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<v:group id="Group 144" o:spid="_x0000_s1036" style="position:absolute;width:30670;height:20955" coordorigin="5810,285" coordsize="30670,20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        <v:group id="Group 139" o:spid="_x0000_s1037" style="position:absolute;left:5810;top:285;width:30670;height:20955" coordorigin="5810,285" coordsize="30670,20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            <v:group id="Group 132" o:spid="_x0000_s1038" style="position:absolute;left:5810;top:285;width:30670;height:20955" coordorigin="5810,-95" coordsize="30670,20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            <v:shape id="Text Box 120" o:spid="_x0000_s1039" type="#_x0000_t202" style="position:absolute;left:18844;top:6000;width:243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" fillcolor="white [3201]" strokecolor="white [3212]" strokeweight=".5pt">
                                  <v:textbox>
                                    <w:txbxContent>
                                      <w:p w14:paraId="1ED4F6E4" w14:textId="77777777" w:rsidR="00BA0B36" w:rsidRDefault="004D21BE" w:rsidP="003F1423">
                                        <w:pPr>
                                          <w:ind w:left="-144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oup 126" o:spid="_x0000_s1040" style="position:absolute;left:5810;top:-95;width:30670;height:20954" coordorigin="5810,-95" coordsize="30670,20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              <v:group id="Group 125" o:spid="_x0000_s1041" style="position:absolute;left:5829;top:2095;width:27889;height:18764" coordorigin="2781,2095" coordsize="27889,18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                    <v:group id="Group 115" o:spid="_x0000_s1042" style="position:absolute;left:4286;top:2095;width:26384;height:16954" coordorigin="2888" coordsize="17780,12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                  <v:group id="Group 108" o:spid="_x0000_s1043" style="position:absolute;left:2888;width:17781;height:12287" coordorigin="2888" coordsize="17780,12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                    <v:line id="Straight Connector 106" o:spid="_x0000_s1044" style="position:absolute;visibility:visible;mso-wrap-style:square" from="2888,12287" to="20669,12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" strokecolor="black [3040]"/>
                                        <v:line id="Straight Connector 107" o:spid="_x0000_s1045" style="position:absolute;visibility:visible;mso-wrap-style:square" from="3810,0" to="20669,12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" strokecolor="black [3040]"/>
                                      </v:group>
                                      <v:line id="Straight Connector 109" o:spid="_x0000_s1046" style="position:absolute;visibility:visible;mso-wrap-style:square" from="3810,0" to="3810,12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" strokecolor="black [3040]"/>
                                      <v:line id="Straight Connector 113" o:spid="_x0000_s1047" style="position:absolute;flip:y;visibility:visible;mso-wrap-style:square" from="3810,4705" to="9811,12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" strokecolor="black [3040]"/>
                                    </v:group>
                                    <v:shape id="Text Box 116" o:spid="_x0000_s1048" type="#_x0000_t202" style="position:absolute;left:2781;top:18478;width:2743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" fillcolor="white [3201]" strokecolor="white [3212]" strokeweight=".5pt">
                                      <v:textbox>
                                        <w:txbxContent>
                                          <w:p w14:paraId="6BE8AB59" w14:textId="77777777" w:rsidR="00BA0B36" w:rsidRDefault="00BA0B36" w:rsidP="000C6859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Text Box 117" o:spid="_x0000_s1049" type="#_x0000_t202" style="position:absolute;left:5810;top:-95;width:2762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" fillcolor="white [3201]" strokecolor="white [3212]" strokeweight=".5pt">
                                    <v:textbox>
                                      <w:txbxContent>
                                        <w:p w14:paraId="6CCF0F47" w14:textId="77777777" w:rsidR="00BA0B36" w:rsidRDefault="00BA0B36"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8" o:spid="_x0000_s1050" type="#_x0000_t202" style="position:absolute;left:33718;top:18002;width:276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" fillcolor="white [3201]" strokecolor="white [3212]" strokeweight=".5pt">
                                    <v:textbox>
                                      <w:txbxContent>
                                        <w:p w14:paraId="729E2696" w14:textId="77777777" w:rsidR="00BA0B36" w:rsidRDefault="00BA0B36"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rect id="Rectangle 137" o:spid="_x0000_s1051" style="position:absolute;left:8667;top:18859;width:667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" fillcolor="white [3201]" strokecolor="black [3200]" strokeweight=".25pt"/>
                            </v:group>
                            <v:rect id="Rectangle 143" o:spid="_x0000_s1052" style="position:absolute;left:17526;top:8858;width:784;height:697;rotation:244723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" fillcolor="white [3201]" strokecolor="black [3200]" strokeweight=".25pt"/>
                          </v:group>
                          <v:line id="Straight Connector 25" o:spid="_x0000_s1053" style="position:absolute;visibility:visible;mso-wrap-style:square" from="2857,2190" to="11049,19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" strokecolor="#0f243e [1615]" strokeweight="1pt"/>
                        </v:group>
                        <v:shape id="Text Box 27" o:spid="_x0000_s1054" type="#_x0000_t202" style="position:absolute;left:9525;top:12287;width:1964;height:238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" fillcolor="white [3201]" strokecolor="white [3212]" strokeweight=".5pt">
                          <v:textbox>
                            <w:txbxContent>
                              <w:p w14:paraId="52446A4F" w14:textId="77777777" w:rsidR="00D26DA4" w:rsidRDefault="00D26DA4" w:rsidP="00D26DA4">
                                <w:r>
                                  <w:t>I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14:paraId="1E3C795A" w14:textId="77777777" w:rsidR="003F1423" w:rsidRDefault="003F1423" w:rsidP="00BA0B36">
            <w:pPr>
              <w:rPr>
                <w:sz w:val="28"/>
                <w:szCs w:val="28"/>
              </w:rPr>
            </w:pPr>
          </w:p>
          <w:p w14:paraId="11083668" w14:textId="77777777" w:rsidR="008D0ADC" w:rsidRDefault="008D0ADC" w:rsidP="00BA0B36">
            <w:pPr>
              <w:rPr>
                <w:sz w:val="28"/>
                <w:szCs w:val="28"/>
              </w:rPr>
            </w:pPr>
          </w:p>
          <w:p w14:paraId="031BFCEA" w14:textId="77777777" w:rsidR="003F1423" w:rsidRDefault="003F1423" w:rsidP="00BA0B36">
            <w:pPr>
              <w:rPr>
                <w:sz w:val="28"/>
                <w:szCs w:val="28"/>
              </w:rPr>
            </w:pPr>
          </w:p>
          <w:p w14:paraId="63C25B45" w14:textId="77777777" w:rsidR="003F1423" w:rsidRDefault="003F1423" w:rsidP="00BA0B36">
            <w:pPr>
              <w:rPr>
                <w:sz w:val="28"/>
                <w:szCs w:val="28"/>
              </w:rPr>
            </w:pPr>
          </w:p>
          <w:p w14:paraId="32346419" w14:textId="77777777" w:rsidR="003F1423" w:rsidRDefault="003F1423" w:rsidP="00BA0B36">
            <w:pPr>
              <w:rPr>
                <w:sz w:val="28"/>
                <w:szCs w:val="28"/>
              </w:rPr>
            </w:pPr>
          </w:p>
          <w:p w14:paraId="1EF0F17E" w14:textId="77777777" w:rsidR="003F1423" w:rsidRDefault="003F1423" w:rsidP="00BA0B36">
            <w:pPr>
              <w:rPr>
                <w:sz w:val="28"/>
                <w:szCs w:val="28"/>
              </w:rPr>
            </w:pPr>
          </w:p>
          <w:p w14:paraId="1C6D4385" w14:textId="77777777" w:rsidR="003F1423" w:rsidRDefault="003F1423" w:rsidP="00BA0B36">
            <w:pPr>
              <w:rPr>
                <w:sz w:val="28"/>
                <w:szCs w:val="28"/>
              </w:rPr>
            </w:pPr>
          </w:p>
          <w:p w14:paraId="26C40981" w14:textId="77777777" w:rsidR="003F1423" w:rsidRDefault="003F1423" w:rsidP="00BA0B36">
            <w:pPr>
              <w:rPr>
                <w:sz w:val="28"/>
                <w:szCs w:val="28"/>
              </w:rPr>
            </w:pPr>
          </w:p>
          <w:p w14:paraId="49AD5894" w14:textId="77777777" w:rsidR="003F1423" w:rsidRDefault="003F1423" w:rsidP="00BA0B36">
            <w:pPr>
              <w:rPr>
                <w:sz w:val="28"/>
                <w:szCs w:val="28"/>
              </w:rPr>
            </w:pPr>
          </w:p>
          <w:p w14:paraId="1A2C00E2" w14:textId="77777777" w:rsidR="003F1423" w:rsidRDefault="003F1423" w:rsidP="00BA0B36">
            <w:pPr>
              <w:rPr>
                <w:sz w:val="28"/>
                <w:szCs w:val="28"/>
              </w:rPr>
            </w:pPr>
          </w:p>
          <w:p w14:paraId="252A8CC9" w14:textId="77777777" w:rsidR="003F1423" w:rsidRDefault="003F1423" w:rsidP="00BA0B36">
            <w:pPr>
              <w:rPr>
                <w:sz w:val="28"/>
                <w:szCs w:val="28"/>
              </w:rPr>
            </w:pPr>
          </w:p>
          <w:p w14:paraId="6C67B4B6" w14:textId="77777777" w:rsidR="003F1423" w:rsidRDefault="003F1423" w:rsidP="00BA0B36">
            <w:pPr>
              <w:rPr>
                <w:sz w:val="28"/>
                <w:szCs w:val="28"/>
              </w:rPr>
            </w:pPr>
          </w:p>
          <w:p w14:paraId="618CA513" w14:textId="77777777" w:rsidR="003F1423" w:rsidRDefault="003F1423" w:rsidP="003F1423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chứng minh </w:t>
            </w:r>
            <w:r>
              <w:rPr>
                <w:sz w:val="28"/>
                <w:szCs w:val="28"/>
              </w:rPr>
              <w:sym w:font="Wingdings 3" w:char="F072"/>
            </w:r>
            <w:r>
              <w:rPr>
                <w:sz w:val="28"/>
                <w:szCs w:val="28"/>
              </w:rPr>
              <w:t xml:space="preserve"> A</w:t>
            </w:r>
            <w:r w:rsidR="00D26DA4">
              <w:rPr>
                <w:sz w:val="28"/>
                <w:szCs w:val="28"/>
              </w:rPr>
              <w:t>B</w:t>
            </w:r>
            <w:r>
              <w:rPr>
                <w:sz w:val="28"/>
                <w:szCs w:val="28"/>
              </w:rPr>
              <w:t>C</w:t>
            </w:r>
            <w:r w:rsidR="00D73CDA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∽</m:t>
              </m:r>
            </m:oMath>
            <w:r>
              <w:rPr>
                <w:sz w:val="28"/>
                <w:szCs w:val="28"/>
              </w:rPr>
              <w:t xml:space="preserve"> </w:t>
            </w:r>
            <w:r w:rsidR="00D73CDA">
              <w:rPr>
                <w:sz w:val="28"/>
                <w:szCs w:val="28"/>
              </w:rPr>
              <w:t xml:space="preserve"> </w:t>
            </w:r>
            <w:r w:rsidR="00D73CDA">
              <w:rPr>
                <w:sz w:val="28"/>
                <w:szCs w:val="28"/>
              </w:rPr>
              <w:sym w:font="Wingdings 3" w:char="F072"/>
            </w:r>
            <w:r w:rsidR="00D73CDA">
              <w:rPr>
                <w:sz w:val="28"/>
                <w:szCs w:val="28"/>
              </w:rPr>
              <w:t xml:space="preserve"> </w:t>
            </w:r>
            <w:r w:rsidR="00D26DA4">
              <w:rPr>
                <w:sz w:val="28"/>
                <w:szCs w:val="28"/>
              </w:rPr>
              <w:t>HBA</w:t>
            </w:r>
          </w:p>
          <w:p w14:paraId="6BA5A696" w14:textId="77777777" w:rsidR="00D26DA4" w:rsidRPr="00D26DA4" w:rsidRDefault="00D26DA4" w:rsidP="00D26DA4">
            <w:pPr>
              <w:pStyle w:val="ListParagrap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w:sym w:font="Wingdings" w:char="F0F3"/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C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A</m:t>
                    </m:r>
                  </m:den>
                </m:f>
              </m:oMath>
            </m:oMathPara>
          </w:p>
          <w:p w14:paraId="4CF4BCC8" w14:textId="77777777" w:rsidR="00D26DA4" w:rsidRDefault="00D26DA4" w:rsidP="00D26DA4">
            <w:pPr>
              <w:pStyle w:val="ListParagraph"/>
              <w:rPr>
                <w:sz w:val="28"/>
                <w:szCs w:val="28"/>
              </w:rPr>
            </w:pPr>
          </w:p>
          <w:p w14:paraId="63FB1AE6" w14:textId="77777777" w:rsidR="00D26DA4" w:rsidRDefault="00D26DA4" w:rsidP="00D26DA4">
            <w:pPr>
              <w:spacing w:before="120" w:after="120" w:line="360" w:lineRule="auto"/>
              <w:ind w:right="576" w:firstLine="703"/>
              <w:jc w:val="both"/>
              <w:rPr>
                <w:sz w:val="28"/>
                <w:szCs w:val="28"/>
              </w:rPr>
            </w:pPr>
            <w:r w:rsidRPr="00D26DA4">
              <w:rPr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sym w:font="Wingdings" w:char="F0F3"/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AB . AC = AH . BC</m:t>
              </m:r>
            </m:oMath>
          </w:p>
          <w:p w14:paraId="3343C604" w14:textId="77777777" w:rsidR="00980CD7" w:rsidRPr="00980CD7" w:rsidRDefault="00D73CDA" w:rsidP="003F1423">
            <w:pPr>
              <w:pStyle w:val="ListParagraph"/>
              <w:numPr>
                <w:ilvl w:val="0"/>
                <w:numId w:val="8"/>
              </w:numPr>
              <w:rPr>
                <w:sz w:val="32"/>
                <w:szCs w:val="28"/>
              </w:rPr>
            </w:pPr>
            <w:r>
              <w:rPr>
                <w:sz w:val="28"/>
                <w:szCs w:val="28"/>
              </w:rPr>
              <w:t xml:space="preserve">HS chứng minh </w:t>
            </w:r>
            <w:r w:rsidR="00652E66">
              <w:rPr>
                <w:sz w:val="28"/>
                <w:szCs w:val="28"/>
              </w:rPr>
              <w:sym w:font="Wingdings 3" w:char="F072"/>
            </w:r>
            <w:r w:rsidR="00652E66">
              <w:rPr>
                <w:sz w:val="28"/>
                <w:szCs w:val="28"/>
              </w:rPr>
              <w:t xml:space="preserve"> ABH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∽</m:t>
              </m:r>
            </m:oMath>
            <w:r w:rsidR="00652E66">
              <w:rPr>
                <w:sz w:val="28"/>
                <w:szCs w:val="28"/>
              </w:rPr>
              <w:t xml:space="preserve">  </w:t>
            </w:r>
            <w:r w:rsidR="00652E66">
              <w:rPr>
                <w:sz w:val="28"/>
                <w:szCs w:val="28"/>
              </w:rPr>
              <w:sym w:font="Wingdings 3" w:char="F072"/>
            </w:r>
            <w:r w:rsidR="00652E66">
              <w:rPr>
                <w:sz w:val="28"/>
                <w:szCs w:val="28"/>
              </w:rPr>
              <w:t xml:space="preserve"> CAH</w:t>
            </w:r>
          </w:p>
          <w:p w14:paraId="4A1066D6" w14:textId="77777777" w:rsidR="00D73CDA" w:rsidRDefault="00980CD7" w:rsidP="00980CD7">
            <w:pPr>
              <w:pStyle w:val="ListParagraph"/>
              <w:rPr>
                <w:sz w:val="32"/>
                <w:szCs w:val="28"/>
              </w:rPr>
            </w:pPr>
            <w:r w:rsidRPr="00980CD7">
              <w:rPr>
                <w:sz w:val="28"/>
                <w:szCs w:val="28"/>
              </w:rPr>
              <w:sym w:font="Wingdings" w:char="F0E0"/>
            </w:r>
            <w:r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 xml:space="preserve">AH 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CH</m:t>
                  </m:r>
                </m:den>
              </m:f>
            </m:oMath>
            <w:r>
              <w:rPr>
                <w:sz w:val="32"/>
                <w:szCs w:val="28"/>
              </w:rPr>
              <w:t xml:space="preserve"> </w:t>
            </w:r>
            <w:r w:rsidR="00654E9B">
              <w:rPr>
                <w:sz w:val="32"/>
                <w:szCs w:val="28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>BH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AH</m:t>
                  </m:r>
                </m:den>
              </m:f>
              <m:r>
                <w:rPr>
                  <w:rFonts w:ascii="Cambria Math" w:hAnsi="Cambria Math"/>
                  <w:sz w:val="32"/>
                  <w:szCs w:val="28"/>
                </w:rPr>
                <m:t xml:space="preserve"> </m:t>
              </m:r>
            </m:oMath>
          </w:p>
          <w:p w14:paraId="72460258" w14:textId="77777777" w:rsidR="00980CD7" w:rsidRPr="00980CD7" w:rsidRDefault="00980CD7" w:rsidP="00980CD7">
            <w:pPr>
              <w:pStyle w:val="ListParagraph"/>
              <w:rPr>
                <w:sz w:val="32"/>
                <w:szCs w:val="28"/>
              </w:rPr>
            </w:pPr>
          </w:p>
          <w:p w14:paraId="02D4EBAC" w14:textId="77777777" w:rsidR="003F1423" w:rsidRDefault="00980CD7" w:rsidP="00980CD7">
            <w:pPr>
              <w:ind w:firstLine="703"/>
              <w:rPr>
                <w:sz w:val="28"/>
                <w:szCs w:val="28"/>
              </w:rPr>
            </w:pPr>
            <w:r w:rsidRPr="00980CD7">
              <w:rPr>
                <w:sz w:val="28"/>
                <w:szCs w:val="28"/>
              </w:rPr>
              <w:sym w:font="Wingdings" w:char="F0E0"/>
            </w:r>
            <w:r>
              <w:rPr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2 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BH . CH</m:t>
              </m:r>
            </m:oMath>
          </w:p>
          <w:p w14:paraId="3D61E925" w14:textId="77777777" w:rsidR="00980CD7" w:rsidRDefault="00980CD7" w:rsidP="00980CD7">
            <w:pPr>
              <w:pStyle w:val="ListParagraph"/>
              <w:rPr>
                <w:sz w:val="28"/>
                <w:szCs w:val="28"/>
              </w:rPr>
            </w:pPr>
          </w:p>
          <w:p w14:paraId="703A0B1B" w14:textId="77777777" w:rsidR="005851BE" w:rsidRPr="005851BE" w:rsidRDefault="00922B80" w:rsidP="005851BE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>AB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BH</m:t>
                  </m:r>
                </m:den>
              </m:f>
              <m:r>
                <w:rPr>
                  <w:rFonts w:ascii="Cambria Math" w:hAnsi="Cambria Math"/>
                  <w:sz w:val="32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>IA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IH</m:t>
                  </m:r>
                </m:den>
              </m:f>
            </m:oMath>
            <w:r w:rsidR="005851BE">
              <w:rPr>
                <w:sz w:val="28"/>
                <w:szCs w:val="28"/>
              </w:rPr>
              <w:t xml:space="preserve"> (BI là đường phân giác trong </w:t>
            </w:r>
            <w:r w:rsidR="005851BE">
              <w:rPr>
                <w:sz w:val="28"/>
                <w:szCs w:val="28"/>
              </w:rPr>
              <w:sym w:font="Wingdings 3" w:char="F072"/>
            </w:r>
            <w:r w:rsidR="005851BE">
              <w:rPr>
                <w:sz w:val="28"/>
                <w:szCs w:val="28"/>
              </w:rPr>
              <w:t xml:space="preserve"> BAH)</w:t>
            </w:r>
          </w:p>
          <w:p w14:paraId="7DC8F368" w14:textId="77777777" w:rsidR="005851BE" w:rsidRPr="005851BE" w:rsidRDefault="005851BE" w:rsidP="005851BE">
            <w:pPr>
              <w:pStyle w:val="ListParagraph"/>
              <w:rPr>
                <w:sz w:val="32"/>
                <w:szCs w:val="28"/>
              </w:rPr>
            </w:pPr>
          </w:p>
          <w:p w14:paraId="212ECC80" w14:textId="77777777" w:rsidR="005851BE" w:rsidRPr="005851BE" w:rsidRDefault="00922B80" w:rsidP="005851BE">
            <w:pPr>
              <w:pStyle w:val="ListParagraph"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>BC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AB</m:t>
                  </m:r>
                </m:den>
              </m:f>
              <m:r>
                <w:rPr>
                  <w:rFonts w:ascii="Cambria Math" w:hAnsi="Cambria Math"/>
                  <w:sz w:val="32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>KC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KA</m:t>
                  </m:r>
                </m:den>
              </m:f>
            </m:oMath>
            <w:r w:rsidR="005851BE">
              <w:rPr>
                <w:sz w:val="28"/>
                <w:szCs w:val="28"/>
              </w:rPr>
              <w:t xml:space="preserve"> (BK là đường phân giác trong </w:t>
            </w:r>
            <w:r w:rsidR="005851BE">
              <w:rPr>
                <w:sz w:val="28"/>
                <w:szCs w:val="28"/>
              </w:rPr>
              <w:sym w:font="Wingdings 3" w:char="F072"/>
            </w:r>
            <w:r w:rsidR="005851BE">
              <w:rPr>
                <w:sz w:val="28"/>
                <w:szCs w:val="28"/>
              </w:rPr>
              <w:t xml:space="preserve"> ABC)</w:t>
            </w:r>
          </w:p>
          <w:p w14:paraId="1B681DBF" w14:textId="77777777" w:rsidR="005851BE" w:rsidRPr="005851BE" w:rsidRDefault="005851BE" w:rsidP="005851BE">
            <w:pPr>
              <w:pStyle w:val="ListParagraph"/>
              <w:rPr>
                <w:sz w:val="28"/>
                <w:szCs w:val="28"/>
              </w:rPr>
            </w:pPr>
          </w:p>
          <w:p w14:paraId="0449FAA9" w14:textId="77777777" w:rsidR="005851BE" w:rsidRDefault="005851BE" w:rsidP="005851B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Mà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>AB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BH</m:t>
                  </m:r>
                </m:den>
              </m:f>
              <m:r>
                <w:rPr>
                  <w:rFonts w:ascii="Cambria Math" w:hAnsi="Cambria Math"/>
                  <w:sz w:val="32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>BC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AB</m:t>
                  </m:r>
                </m:den>
              </m:f>
            </m:oMath>
            <w:r>
              <w:rPr>
                <w:sz w:val="32"/>
                <w:szCs w:val="28"/>
              </w:rPr>
              <w:t xml:space="preserve"> (do </w:t>
            </w:r>
            <w:r>
              <w:rPr>
                <w:sz w:val="28"/>
                <w:szCs w:val="28"/>
              </w:rPr>
              <w:sym w:font="Wingdings 3" w:char="F072"/>
            </w:r>
            <w:r>
              <w:rPr>
                <w:sz w:val="28"/>
                <w:szCs w:val="28"/>
              </w:rPr>
              <w:t xml:space="preserve"> ABC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∽</m:t>
              </m:r>
            </m:oMath>
            <w:r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</w:rPr>
              <w:sym w:font="Wingdings 3" w:char="F072"/>
            </w:r>
            <w:r>
              <w:rPr>
                <w:sz w:val="28"/>
                <w:szCs w:val="28"/>
              </w:rPr>
              <w:t xml:space="preserve"> HBA)</w:t>
            </w:r>
          </w:p>
          <w:p w14:paraId="2521E9CE" w14:textId="77777777" w:rsidR="005851BE" w:rsidRDefault="005851BE" w:rsidP="005851BE">
            <w:pPr>
              <w:rPr>
                <w:sz w:val="28"/>
                <w:szCs w:val="28"/>
              </w:rPr>
            </w:pPr>
          </w:p>
          <w:p w14:paraId="21135775" w14:textId="77777777" w:rsidR="005851BE" w:rsidRDefault="005851BE" w:rsidP="005851BE">
            <w:pPr>
              <w:rPr>
                <w:sz w:val="32"/>
                <w:szCs w:val="28"/>
              </w:rPr>
            </w:pPr>
            <w:r>
              <w:rPr>
                <w:sz w:val="28"/>
                <w:szCs w:val="28"/>
              </w:rPr>
              <w:t xml:space="preserve">Nên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>IA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IH</m:t>
                  </m:r>
                </m:den>
              </m:f>
              <m:r>
                <w:rPr>
                  <w:rFonts w:ascii="Cambria Math" w:hAnsi="Cambria Math"/>
                  <w:sz w:val="32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>KC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KA</m:t>
                  </m:r>
                </m:den>
              </m:f>
            </m:oMath>
          </w:p>
          <w:p w14:paraId="7E0EF240" w14:textId="77777777" w:rsidR="005851BE" w:rsidRDefault="005851BE" w:rsidP="005851BE">
            <w:pPr>
              <w:rPr>
                <w:sz w:val="32"/>
                <w:szCs w:val="28"/>
              </w:rPr>
            </w:pPr>
          </w:p>
          <w:p w14:paraId="1E707DC9" w14:textId="77777777" w:rsidR="005851BE" w:rsidRDefault="005851BE" w:rsidP="005851BE">
            <w:pPr>
              <w:rPr>
                <w:sz w:val="28"/>
                <w:szCs w:val="28"/>
              </w:rPr>
            </w:pPr>
            <w:r w:rsidRPr="005851BE">
              <w:rPr>
                <w:sz w:val="32"/>
                <w:szCs w:val="28"/>
              </w:rPr>
              <w:sym w:font="Wingdings" w:char="F0E0"/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IA.KA=IH . KC</m:t>
              </m:r>
            </m:oMath>
          </w:p>
          <w:p w14:paraId="5C96374C" w14:textId="77777777" w:rsidR="005851BE" w:rsidRDefault="005851BE" w:rsidP="005851BE">
            <w:pPr>
              <w:rPr>
                <w:sz w:val="28"/>
                <w:szCs w:val="28"/>
              </w:rPr>
            </w:pPr>
            <w:r w:rsidRPr="005851BE">
              <w:rPr>
                <w:sz w:val="28"/>
                <w:szCs w:val="28"/>
              </w:rPr>
              <w:t>- HS chứng minh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sym w:font="Wingdings 3" w:char="F072"/>
            </w:r>
            <w:r>
              <w:rPr>
                <w:sz w:val="28"/>
                <w:szCs w:val="28"/>
              </w:rPr>
              <w:t xml:space="preserve"> AIK cân tại A</w:t>
            </w:r>
          </w:p>
          <w:p w14:paraId="09D4500E" w14:textId="77777777" w:rsidR="005851BE" w:rsidRDefault="005851BE" w:rsidP="005851BE">
            <w:pPr>
              <w:rPr>
                <w:sz w:val="28"/>
                <w:szCs w:val="28"/>
              </w:rPr>
            </w:pPr>
            <w:r w:rsidRPr="005851BE">
              <w:rPr>
                <w:sz w:val="28"/>
                <w:szCs w:val="28"/>
              </w:rPr>
              <w:sym w:font="Wingdings" w:char="F0E0"/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IA=KA</m:t>
              </m:r>
            </m:oMath>
          </w:p>
          <w:p w14:paraId="310FDCB6" w14:textId="77777777" w:rsidR="00654E9B" w:rsidRPr="00090AD2" w:rsidRDefault="005851BE" w:rsidP="005851BE">
            <w:pPr>
              <w:spacing w:before="120" w:after="120" w:line="360" w:lineRule="auto"/>
              <w:ind w:left="720" w:right="57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o đó,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2 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IH . KC</m:t>
              </m:r>
            </m:oMath>
          </w:p>
        </w:tc>
        <w:tc>
          <w:tcPr>
            <w:tcW w:w="860" w:type="dxa"/>
            <w:gridSpan w:val="2"/>
            <w:shd w:val="clear" w:color="auto" w:fill="auto"/>
          </w:tcPr>
          <w:p w14:paraId="489311BA" w14:textId="77777777" w:rsidR="008D0ADC" w:rsidRDefault="008D0ADC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4D1BDDB8" w14:textId="77777777" w:rsidR="00980CD7" w:rsidRDefault="00980CD7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4115AAD2" w14:textId="77777777" w:rsidR="00980CD7" w:rsidRDefault="00980CD7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7746FEFF" w14:textId="77777777" w:rsidR="00980CD7" w:rsidRDefault="00980CD7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79B16C20" w14:textId="77777777" w:rsidR="00980CD7" w:rsidRDefault="00980CD7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268E129E" w14:textId="77777777" w:rsidR="00980CD7" w:rsidRDefault="00980CD7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336D0F24" w14:textId="77777777" w:rsidR="00980CD7" w:rsidRDefault="00980CD7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79EAA673" w14:textId="77777777" w:rsidR="00980CD7" w:rsidRDefault="00980CD7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3A0089D5" w14:textId="77777777" w:rsidR="00980CD7" w:rsidRDefault="00980CD7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41B47430" w14:textId="77777777" w:rsidR="00980CD7" w:rsidRDefault="00652E66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5</w:t>
            </w:r>
          </w:p>
          <w:p w14:paraId="42DA3E0A" w14:textId="77777777" w:rsidR="00980CD7" w:rsidRDefault="00980CD7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25</w:t>
            </w:r>
          </w:p>
          <w:p w14:paraId="498ACEFD" w14:textId="77777777" w:rsidR="00652E66" w:rsidRDefault="00652E66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6D339314" w14:textId="77777777" w:rsidR="00980CD7" w:rsidRDefault="00980CD7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</w:t>
            </w:r>
            <w:r w:rsidR="00652E66">
              <w:rPr>
                <w:sz w:val="28"/>
                <w:szCs w:val="28"/>
                <w:lang w:val="nl-NL"/>
              </w:rPr>
              <w:t>2</w:t>
            </w:r>
            <w:r>
              <w:rPr>
                <w:sz w:val="28"/>
                <w:szCs w:val="28"/>
                <w:lang w:val="nl-NL"/>
              </w:rPr>
              <w:t>5</w:t>
            </w:r>
          </w:p>
          <w:p w14:paraId="6E9E57EE" w14:textId="77777777" w:rsidR="00980CD7" w:rsidRDefault="00980CD7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4BA0346E" w14:textId="77777777" w:rsidR="00980CD7" w:rsidRDefault="00980CD7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5</w:t>
            </w:r>
          </w:p>
          <w:p w14:paraId="5C083A40" w14:textId="77777777" w:rsidR="00545786" w:rsidRDefault="00545786" w:rsidP="00545786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25</w:t>
            </w:r>
          </w:p>
          <w:p w14:paraId="42AF7E5E" w14:textId="77777777" w:rsidR="006A3D34" w:rsidRDefault="006A3D34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618FC32C" w14:textId="77777777" w:rsidR="00EB74F6" w:rsidRDefault="00EB74F6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25</w:t>
            </w:r>
          </w:p>
          <w:p w14:paraId="633F65D2" w14:textId="77777777" w:rsidR="00EB74F6" w:rsidRDefault="00EB74F6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12320647" w14:textId="77777777" w:rsidR="00EB74F6" w:rsidRDefault="00EB74F6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25</w:t>
            </w:r>
          </w:p>
          <w:p w14:paraId="2427953B" w14:textId="77777777" w:rsidR="00A83036" w:rsidRDefault="00A83036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1D94BE32" w14:textId="77777777" w:rsidR="00EB74F6" w:rsidRDefault="00EB74F6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25</w:t>
            </w:r>
          </w:p>
          <w:p w14:paraId="6E513BC2" w14:textId="77777777" w:rsidR="00EB74F6" w:rsidRDefault="00EB74F6" w:rsidP="00AC71BC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3D6E7923" w14:textId="77777777" w:rsidR="00545786" w:rsidRDefault="00545786" w:rsidP="005851BE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522A10B3" w14:textId="77777777" w:rsidR="00545786" w:rsidRDefault="00545786" w:rsidP="005851BE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32CF8CD4" w14:textId="77777777" w:rsidR="00545786" w:rsidRDefault="00545786" w:rsidP="005851BE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5F5A66C6" w14:textId="77777777" w:rsidR="00545786" w:rsidRDefault="00545786" w:rsidP="005851BE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2A2597E4" w14:textId="77777777" w:rsidR="00545786" w:rsidRDefault="00545786" w:rsidP="00545786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25</w:t>
            </w:r>
          </w:p>
          <w:p w14:paraId="7F40D71F" w14:textId="77777777" w:rsidR="00545786" w:rsidRDefault="00545786" w:rsidP="005851BE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</w:p>
          <w:p w14:paraId="7589C388" w14:textId="77777777" w:rsidR="006A3D34" w:rsidRPr="00090AD2" w:rsidRDefault="00EB74F6" w:rsidP="005851BE">
            <w:pPr>
              <w:spacing w:before="120" w:after="12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25</w:t>
            </w:r>
          </w:p>
        </w:tc>
      </w:tr>
    </w:tbl>
    <w:p w14:paraId="23D6F69D" w14:textId="6E550FC7" w:rsidR="0066395E" w:rsidRPr="002961D2" w:rsidRDefault="0066395E" w:rsidP="003E79D1">
      <w:pPr>
        <w:tabs>
          <w:tab w:val="center" w:pos="2160"/>
        </w:tabs>
        <w:spacing w:before="120" w:after="120"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</w:p>
    <w:sectPr w:rsidR="0066395E" w:rsidRPr="002961D2" w:rsidSect="000D3C7F">
      <w:type w:val="continuous"/>
      <w:pgSz w:w="12240" w:h="15840"/>
      <w:pgMar w:top="630" w:right="540" w:bottom="360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54195"/>
    <w:multiLevelType w:val="hybridMultilevel"/>
    <w:tmpl w:val="635C2F86"/>
    <w:lvl w:ilvl="0" w:tplc="BB787224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E70085"/>
    <w:multiLevelType w:val="hybridMultilevel"/>
    <w:tmpl w:val="908E338C"/>
    <w:lvl w:ilvl="0" w:tplc="F1D04342">
      <w:start w:val="4"/>
      <w:numFmt w:val="bullet"/>
      <w:lvlText w:val="-"/>
      <w:lvlJc w:val="left"/>
      <w:pPr>
        <w:ind w:left="720" w:hanging="360"/>
      </w:pPr>
      <w:rPr>
        <w:rFonts w:ascii="Open Sans" w:eastAsia="Calibri" w:hAnsi="Open Sans" w:cs="Open San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F90A4A"/>
    <w:multiLevelType w:val="hybridMultilevel"/>
    <w:tmpl w:val="156E60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8E590B"/>
    <w:multiLevelType w:val="hybridMultilevel"/>
    <w:tmpl w:val="D93A30E0"/>
    <w:lvl w:ilvl="0" w:tplc="E76A71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FA4EA8"/>
    <w:multiLevelType w:val="hybridMultilevel"/>
    <w:tmpl w:val="2410EA9C"/>
    <w:lvl w:ilvl="0" w:tplc="E39C539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C274A6"/>
    <w:multiLevelType w:val="hybridMultilevel"/>
    <w:tmpl w:val="AF80637C"/>
    <w:lvl w:ilvl="0" w:tplc="037C0D2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3408549C"/>
    <w:multiLevelType w:val="hybridMultilevel"/>
    <w:tmpl w:val="1EA0681A"/>
    <w:lvl w:ilvl="0" w:tplc="AE685F5E">
      <w:start w:val="1"/>
      <w:numFmt w:val="bullet"/>
      <w:lvlText w:val=""/>
      <w:lvlJc w:val="left"/>
      <w:pPr>
        <w:ind w:left="408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7" w15:restartNumberingAfterBreak="0">
    <w:nsid w:val="370B617F"/>
    <w:multiLevelType w:val="hybridMultilevel"/>
    <w:tmpl w:val="E30854AA"/>
    <w:lvl w:ilvl="0" w:tplc="B732882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7F071698"/>
    <w:multiLevelType w:val="hybridMultilevel"/>
    <w:tmpl w:val="E30854AA"/>
    <w:lvl w:ilvl="0" w:tplc="B732882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 w16cid:durableId="533739354">
    <w:abstractNumId w:val="8"/>
  </w:num>
  <w:num w:numId="2" w16cid:durableId="1475025231">
    <w:abstractNumId w:val="1"/>
  </w:num>
  <w:num w:numId="3" w16cid:durableId="1986003392">
    <w:abstractNumId w:val="4"/>
  </w:num>
  <w:num w:numId="4" w16cid:durableId="71314812">
    <w:abstractNumId w:val="7"/>
  </w:num>
  <w:num w:numId="5" w16cid:durableId="303852021">
    <w:abstractNumId w:val="6"/>
  </w:num>
  <w:num w:numId="6" w16cid:durableId="1811626614">
    <w:abstractNumId w:val="0"/>
  </w:num>
  <w:num w:numId="7" w16cid:durableId="1723212109">
    <w:abstractNumId w:val="3"/>
  </w:num>
  <w:num w:numId="8" w16cid:durableId="607739057">
    <w:abstractNumId w:val="2"/>
  </w:num>
  <w:num w:numId="9" w16cid:durableId="18929565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45513"/>
    <w:rsid w:val="00020911"/>
    <w:rsid w:val="00037579"/>
    <w:rsid w:val="00045513"/>
    <w:rsid w:val="0006131A"/>
    <w:rsid w:val="00077E67"/>
    <w:rsid w:val="000C6859"/>
    <w:rsid w:val="000D2425"/>
    <w:rsid w:val="000D2D65"/>
    <w:rsid w:val="000D3C7F"/>
    <w:rsid w:val="000E2D3C"/>
    <w:rsid w:val="000F098C"/>
    <w:rsid w:val="00117C3B"/>
    <w:rsid w:val="00194BA5"/>
    <w:rsid w:val="001B0F91"/>
    <w:rsid w:val="001F1A09"/>
    <w:rsid w:val="001F76D8"/>
    <w:rsid w:val="00217398"/>
    <w:rsid w:val="00236165"/>
    <w:rsid w:val="002961D2"/>
    <w:rsid w:val="002A42EA"/>
    <w:rsid w:val="002D5B50"/>
    <w:rsid w:val="002E488F"/>
    <w:rsid w:val="002F1D4C"/>
    <w:rsid w:val="002F48A3"/>
    <w:rsid w:val="002F7377"/>
    <w:rsid w:val="003D09CA"/>
    <w:rsid w:val="003E79D1"/>
    <w:rsid w:val="003F1423"/>
    <w:rsid w:val="0046525A"/>
    <w:rsid w:val="004A73BA"/>
    <w:rsid w:val="004D21BE"/>
    <w:rsid w:val="00513A47"/>
    <w:rsid w:val="00520FE8"/>
    <w:rsid w:val="00545786"/>
    <w:rsid w:val="005851BE"/>
    <w:rsid w:val="005D5191"/>
    <w:rsid w:val="005D6ED7"/>
    <w:rsid w:val="006278AE"/>
    <w:rsid w:val="00652E66"/>
    <w:rsid w:val="00654E9B"/>
    <w:rsid w:val="0066395E"/>
    <w:rsid w:val="006865A1"/>
    <w:rsid w:val="006A3D34"/>
    <w:rsid w:val="006B36E1"/>
    <w:rsid w:val="006C7246"/>
    <w:rsid w:val="00707BEE"/>
    <w:rsid w:val="00721529"/>
    <w:rsid w:val="00722B12"/>
    <w:rsid w:val="00740AF1"/>
    <w:rsid w:val="00747855"/>
    <w:rsid w:val="0076444D"/>
    <w:rsid w:val="00792144"/>
    <w:rsid w:val="007C0951"/>
    <w:rsid w:val="007D242B"/>
    <w:rsid w:val="00812276"/>
    <w:rsid w:val="008139D3"/>
    <w:rsid w:val="00856443"/>
    <w:rsid w:val="00873D7D"/>
    <w:rsid w:val="008A1142"/>
    <w:rsid w:val="008C08AC"/>
    <w:rsid w:val="008D0ADC"/>
    <w:rsid w:val="00922B80"/>
    <w:rsid w:val="009328CC"/>
    <w:rsid w:val="00944157"/>
    <w:rsid w:val="00966716"/>
    <w:rsid w:val="00980CD7"/>
    <w:rsid w:val="009B631A"/>
    <w:rsid w:val="009D22DF"/>
    <w:rsid w:val="00A10146"/>
    <w:rsid w:val="00A366F4"/>
    <w:rsid w:val="00A36F2E"/>
    <w:rsid w:val="00A65012"/>
    <w:rsid w:val="00A76997"/>
    <w:rsid w:val="00A8084F"/>
    <w:rsid w:val="00A83036"/>
    <w:rsid w:val="00AC71BC"/>
    <w:rsid w:val="00AF6BFE"/>
    <w:rsid w:val="00B029BC"/>
    <w:rsid w:val="00B378AA"/>
    <w:rsid w:val="00B41521"/>
    <w:rsid w:val="00B836C8"/>
    <w:rsid w:val="00BA0B36"/>
    <w:rsid w:val="00BA3344"/>
    <w:rsid w:val="00BF4321"/>
    <w:rsid w:val="00CA6B87"/>
    <w:rsid w:val="00CE1509"/>
    <w:rsid w:val="00D26DA4"/>
    <w:rsid w:val="00D369FF"/>
    <w:rsid w:val="00D57BA0"/>
    <w:rsid w:val="00D660ED"/>
    <w:rsid w:val="00D73CDA"/>
    <w:rsid w:val="00D8492D"/>
    <w:rsid w:val="00D91774"/>
    <w:rsid w:val="00DC3868"/>
    <w:rsid w:val="00E16A14"/>
    <w:rsid w:val="00EB74F6"/>
    <w:rsid w:val="00ED503C"/>
    <w:rsid w:val="00F60CC6"/>
    <w:rsid w:val="00F668F4"/>
    <w:rsid w:val="00F80AF7"/>
    <w:rsid w:val="00F85A29"/>
    <w:rsid w:val="00F9311D"/>
    <w:rsid w:val="00F960A8"/>
    <w:rsid w:val="00FA0B6C"/>
    <w:rsid w:val="00FC3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7384373"/>
  <w15:docId w15:val="{27C52847-B464-4115-AF95-26A76BE6AF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551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4551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5513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51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45513"/>
    <w:pPr>
      <w:ind w:left="720"/>
      <w:contextualSpacing/>
    </w:pPr>
  </w:style>
  <w:style w:type="paragraph" w:customStyle="1" w:styleId="Default">
    <w:name w:val="Default"/>
    <w:rsid w:val="00CE150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E226BA-C2C8-4861-967D-FBF97AB875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22</Words>
  <Characters>355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</dc:creator>
  <cp:lastModifiedBy>Hai Nguyen</cp:lastModifiedBy>
  <cp:revision>2</cp:revision>
  <cp:lastPrinted>2022-03-17T06:00:00Z</cp:lastPrinted>
  <dcterms:created xsi:type="dcterms:W3CDTF">2023-03-18T15:45:00Z</dcterms:created>
  <dcterms:modified xsi:type="dcterms:W3CDTF">2023-03-18T15:45:00Z</dcterms:modified>
</cp:coreProperties>
</file>